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504382" w14:textId="0BB27CB3" w:rsidR="00E62780" w:rsidRPr="00E02CBE" w:rsidRDefault="00895C24" w:rsidP="00E62780">
      <w:pPr>
        <w:pStyle w:val="BodyText"/>
        <w:spacing w:before="0"/>
        <w:ind w:left="0"/>
        <w:jc w:val="center"/>
        <w:rPr>
          <w:b/>
          <w:spacing w:val="80"/>
        </w:rPr>
      </w:pPr>
      <w:r w:rsidRPr="00E02CBE">
        <w:rPr>
          <w:b/>
        </w:rPr>
        <w:t>ხელშეკრულება №</w:t>
      </w:r>
      <w:permStart w:id="1312577893" w:edGrp="everyone"/>
      <w:r w:rsidR="00E038FF" w:rsidRPr="00E02CBE">
        <w:rPr>
          <w:b/>
        </w:rPr>
        <w:t>__</w:t>
      </w:r>
      <w:permEnd w:id="1312577893"/>
    </w:p>
    <w:p w14:paraId="273AB9A1" w14:textId="77777777" w:rsidR="00F12699" w:rsidRPr="00E02CBE" w:rsidRDefault="00895C24" w:rsidP="00E62780">
      <w:pPr>
        <w:pStyle w:val="BodyText"/>
        <w:spacing w:before="0"/>
        <w:ind w:left="0"/>
        <w:jc w:val="center"/>
        <w:rPr>
          <w:b/>
          <w:spacing w:val="-2"/>
        </w:rPr>
      </w:pPr>
      <w:r w:rsidRPr="00E02CBE">
        <w:rPr>
          <w:b/>
          <w:spacing w:val="-2"/>
        </w:rPr>
        <w:t>სახელმწიფო</w:t>
      </w:r>
      <w:r w:rsidRPr="00E02CBE">
        <w:rPr>
          <w:b/>
          <w:spacing w:val="-12"/>
        </w:rPr>
        <w:t xml:space="preserve"> </w:t>
      </w:r>
      <w:r w:rsidRPr="00E02CBE">
        <w:rPr>
          <w:b/>
          <w:spacing w:val="-2"/>
        </w:rPr>
        <w:t>შესყიდვის შესახებ</w:t>
      </w:r>
    </w:p>
    <w:p w14:paraId="12F02271" w14:textId="7799C6B4" w:rsidR="00F12699" w:rsidRPr="00E02CBE" w:rsidRDefault="00895C24" w:rsidP="00E62780">
      <w:pPr>
        <w:pStyle w:val="BodyText"/>
        <w:spacing w:before="0"/>
        <w:ind w:left="0"/>
        <w:jc w:val="center"/>
        <w:rPr>
          <w:b/>
          <w:spacing w:val="-2"/>
        </w:rPr>
      </w:pPr>
      <w:r w:rsidRPr="00E02CBE">
        <w:rPr>
          <w:b/>
          <w:spacing w:val="-2"/>
        </w:rPr>
        <w:t xml:space="preserve">(კონსოლიდირებული ტენდერი № </w:t>
      </w:r>
      <w:r w:rsidR="009E60AD" w:rsidRPr="00E02CBE">
        <w:rPr>
          <w:b/>
          <w:spacing w:val="-2"/>
        </w:rPr>
        <w:t>CON2</w:t>
      </w:r>
      <w:r w:rsidR="00E4532D" w:rsidRPr="00E02CBE">
        <w:rPr>
          <w:b/>
          <w:spacing w:val="-2"/>
        </w:rPr>
        <w:t>4</w:t>
      </w:r>
      <w:r w:rsidR="009E60AD" w:rsidRPr="00E02CBE">
        <w:rPr>
          <w:b/>
          <w:spacing w:val="-2"/>
        </w:rPr>
        <w:t>0000</w:t>
      </w:r>
      <w:r w:rsidR="00E4532D" w:rsidRPr="00E02CBE">
        <w:rPr>
          <w:b/>
          <w:spacing w:val="-2"/>
        </w:rPr>
        <w:t>581</w:t>
      </w:r>
    </w:p>
    <w:p w14:paraId="2166116F" w14:textId="77777777" w:rsidR="00F12699" w:rsidRPr="00E02CBE" w:rsidRDefault="00895C24" w:rsidP="00E62780">
      <w:pPr>
        <w:pStyle w:val="BodyText"/>
        <w:rPr>
          <w:b/>
        </w:rPr>
      </w:pPr>
      <w:r w:rsidRPr="00E02CBE">
        <w:rPr>
          <w:b/>
        </w:rPr>
        <w:t>ქ.</w:t>
      </w:r>
      <w:r w:rsidRPr="00E02CBE">
        <w:rPr>
          <w:b/>
          <w:spacing w:val="-5"/>
        </w:rPr>
        <w:t xml:space="preserve"> </w:t>
      </w:r>
      <w:r w:rsidRPr="00E02CBE">
        <w:rPr>
          <w:b/>
          <w:spacing w:val="-2"/>
        </w:rPr>
        <w:t>თბილისი</w:t>
      </w:r>
      <w:r w:rsidRPr="00E02CBE">
        <w:rPr>
          <w:b/>
        </w:rPr>
        <w:tab/>
      </w:r>
      <w:r w:rsidR="00E62780" w:rsidRPr="00E02CBE">
        <w:rPr>
          <w:b/>
          <w:lang w:val="ka-GE"/>
        </w:rPr>
        <w:t xml:space="preserve">                                                                                                                    </w:t>
      </w:r>
      <w:permStart w:id="322052785" w:edGrp="everyone"/>
      <w:r w:rsidRPr="00E02CBE">
        <w:rPr>
          <w:b/>
          <w:spacing w:val="-2"/>
        </w:rPr>
        <w:t>„---</w:t>
      </w:r>
      <w:proofErr w:type="gramStart"/>
      <w:r w:rsidRPr="00E02CBE">
        <w:rPr>
          <w:b/>
          <w:spacing w:val="-2"/>
        </w:rPr>
        <w:t>“</w:t>
      </w:r>
      <w:r w:rsidRPr="00E02CBE">
        <w:rPr>
          <w:b/>
          <w:spacing w:val="-6"/>
        </w:rPr>
        <w:t xml:space="preserve"> </w:t>
      </w:r>
      <w:r w:rsidRPr="00E02CBE">
        <w:rPr>
          <w:b/>
          <w:spacing w:val="-2"/>
        </w:rPr>
        <w:t>„</w:t>
      </w:r>
      <w:proofErr w:type="gramEnd"/>
      <w:r w:rsidRPr="00E02CBE">
        <w:rPr>
          <w:b/>
          <w:spacing w:val="-2"/>
        </w:rPr>
        <w:t>---------------“</w:t>
      </w:r>
      <w:r w:rsidRPr="00E02CBE">
        <w:rPr>
          <w:b/>
          <w:spacing w:val="-6"/>
        </w:rPr>
        <w:t xml:space="preserve"> </w:t>
      </w:r>
      <w:r w:rsidRPr="00E02CBE">
        <w:rPr>
          <w:b/>
          <w:spacing w:val="-2"/>
        </w:rPr>
        <w:t>20--</w:t>
      </w:r>
      <w:r w:rsidRPr="00E02CBE">
        <w:rPr>
          <w:b/>
          <w:spacing w:val="-6"/>
        </w:rPr>
        <w:t xml:space="preserve"> </w:t>
      </w:r>
      <w:permEnd w:id="322052785"/>
      <w:r w:rsidRPr="00E02CBE">
        <w:rPr>
          <w:b/>
          <w:spacing w:val="-4"/>
        </w:rPr>
        <w:t>წელი</w:t>
      </w:r>
    </w:p>
    <w:p w14:paraId="63B794A2" w14:textId="44F27D4E" w:rsidR="00E62780" w:rsidRPr="00E02CBE" w:rsidRDefault="00895C24" w:rsidP="00E62780">
      <w:pPr>
        <w:pStyle w:val="BodyText"/>
      </w:pPr>
      <w:r w:rsidRPr="00E02CBE">
        <w:t xml:space="preserve">ერთის მხრივ, </w:t>
      </w:r>
      <w:permStart w:id="611067590" w:edGrp="everyone"/>
      <w:proofErr w:type="gramStart"/>
      <w:r w:rsidRPr="00E02CBE">
        <w:t>(</w:t>
      </w:r>
      <w:proofErr w:type="spellStart"/>
      <w:r w:rsidRPr="00E02CBE">
        <w:t>შემსყიდველი</w:t>
      </w:r>
      <w:proofErr w:type="spellEnd"/>
      <w:r w:rsidRPr="00E02CBE">
        <w:t xml:space="preserve"> </w:t>
      </w:r>
      <w:proofErr w:type="spellStart"/>
      <w:r w:rsidRPr="00E02CBE">
        <w:t>ორგანიზაციის</w:t>
      </w:r>
      <w:proofErr w:type="spellEnd"/>
      <w:r w:rsidRPr="00E02CBE">
        <w:t xml:space="preserve"> </w:t>
      </w:r>
      <w:proofErr w:type="spellStart"/>
      <w:r w:rsidRPr="00E02CBE">
        <w:t>დასახელება</w:t>
      </w:r>
      <w:proofErr w:type="spellEnd"/>
      <w:r w:rsidRPr="00E02CBE">
        <w:t xml:space="preserve">), </w:t>
      </w:r>
      <w:permEnd w:id="611067590"/>
      <w:r w:rsidRPr="00E02CBE">
        <w:t>შემდგომში – „შემსყიდველი“, წარმოდგენილი</w:t>
      </w:r>
      <w:r w:rsidRPr="00E02CBE">
        <w:rPr>
          <w:spacing w:val="-14"/>
        </w:rPr>
        <w:t xml:space="preserve"> </w:t>
      </w:r>
      <w:r w:rsidRPr="00E02CBE">
        <w:t>მისი</w:t>
      </w:r>
      <w:r w:rsidRPr="00E02CBE">
        <w:rPr>
          <w:spacing w:val="-14"/>
        </w:rPr>
        <w:t xml:space="preserve"> </w:t>
      </w:r>
      <w:permStart w:id="1486294522" w:edGrp="everyone"/>
      <w:r w:rsidRPr="00E02CBE">
        <w:t>(</w:t>
      </w:r>
      <w:proofErr w:type="spellStart"/>
      <w:r w:rsidRPr="00E02CBE">
        <w:t>თანამდებობის</w:t>
      </w:r>
      <w:proofErr w:type="spellEnd"/>
      <w:r w:rsidRPr="00E02CBE">
        <w:rPr>
          <w:spacing w:val="-14"/>
        </w:rPr>
        <w:t xml:space="preserve"> </w:t>
      </w:r>
      <w:proofErr w:type="spellStart"/>
      <w:r w:rsidRPr="00E02CBE">
        <w:t>დასახელება</w:t>
      </w:r>
      <w:proofErr w:type="spellEnd"/>
      <w:r w:rsidRPr="00E02CBE">
        <w:t>),</w:t>
      </w:r>
      <w:r w:rsidRPr="00E02CBE">
        <w:rPr>
          <w:spacing w:val="-13"/>
        </w:rPr>
        <w:t xml:space="preserve"> </w:t>
      </w:r>
      <w:r w:rsidRPr="00E02CBE">
        <w:t>(</w:t>
      </w:r>
      <w:proofErr w:type="spellStart"/>
      <w:r w:rsidRPr="00E02CBE">
        <w:t>სახ</w:t>
      </w:r>
      <w:bookmarkStart w:id="0" w:name="_GoBack"/>
      <w:bookmarkEnd w:id="0"/>
      <w:r w:rsidRPr="00E02CBE">
        <w:t>ელი</w:t>
      </w:r>
      <w:proofErr w:type="spellEnd"/>
      <w:r w:rsidRPr="00E02CBE">
        <w:t>,</w:t>
      </w:r>
      <w:r w:rsidRPr="00E02CBE">
        <w:rPr>
          <w:spacing w:val="-14"/>
        </w:rPr>
        <w:t xml:space="preserve"> </w:t>
      </w:r>
      <w:proofErr w:type="spellStart"/>
      <w:r w:rsidRPr="00E02CBE">
        <w:t>გვარი</w:t>
      </w:r>
      <w:proofErr w:type="spellEnd"/>
      <w:r w:rsidRPr="00E02CBE">
        <w:t>)</w:t>
      </w:r>
      <w:r w:rsidRPr="00E02CBE">
        <w:rPr>
          <w:spacing w:val="-14"/>
        </w:rPr>
        <w:t xml:space="preserve"> </w:t>
      </w:r>
      <w:permEnd w:id="1486294522"/>
      <w:r w:rsidRPr="00E02CBE">
        <w:t>სახით</w:t>
      </w:r>
      <w:r w:rsidRPr="00E02CBE">
        <w:rPr>
          <w:spacing w:val="-14"/>
        </w:rPr>
        <w:t xml:space="preserve"> </w:t>
      </w:r>
      <w:r w:rsidRPr="00E02CBE">
        <w:t>და,</w:t>
      </w:r>
      <w:r w:rsidRPr="00E02CBE">
        <w:rPr>
          <w:spacing w:val="-13"/>
        </w:rPr>
        <w:t xml:space="preserve"> </w:t>
      </w:r>
      <w:r w:rsidRPr="00E02CBE">
        <w:t>მეორეს</w:t>
      </w:r>
      <w:r w:rsidRPr="00E02CBE">
        <w:rPr>
          <w:spacing w:val="-14"/>
        </w:rPr>
        <w:t xml:space="preserve"> </w:t>
      </w:r>
      <w:r w:rsidRPr="00E02CBE">
        <w:t>მხრივ,</w:t>
      </w:r>
      <w:r w:rsidR="00E62780" w:rsidRPr="00E02CBE">
        <w:rPr>
          <w:lang w:val="ka-GE"/>
        </w:rPr>
        <w:t xml:space="preserve"> </w:t>
      </w:r>
      <w:r w:rsidR="009E60AD" w:rsidRPr="00E02CBE">
        <w:rPr>
          <w:lang w:val="ka-GE"/>
        </w:rPr>
        <w:t>ს.ს. „ვისოლ პეტროლიუმ ჯორჯია“</w:t>
      </w:r>
      <w:r w:rsidR="009E60AD" w:rsidRPr="00E02CBE">
        <w:t xml:space="preserve">, </w:t>
      </w:r>
      <w:r w:rsidRPr="00E02CBE">
        <w:t xml:space="preserve">შემდგომში – „მიმწოდებელი“, წარმოდგენილი </w:t>
      </w:r>
      <w:permStart w:id="1741508228" w:edGrp="everyone"/>
      <w:r w:rsidRPr="00E02CBE">
        <w:t xml:space="preserve">------- </w:t>
      </w:r>
      <w:permEnd w:id="1741508228"/>
      <w:r w:rsidRPr="00E02CBE">
        <w:t>სახით, ორივე ერთად წოდებული, როგორც „მხარეები“, ვმოქმედებთ „სახელმწიფო შესყიდვების შესახებ“ საქართველოს კანონის 20</w:t>
      </w:r>
      <w:r w:rsidRPr="00E02CBE">
        <w:rPr>
          <w:position w:val="6"/>
        </w:rPr>
        <w:t>2</w:t>
      </w:r>
      <w:r w:rsidRPr="00E02CBE">
        <w:rPr>
          <w:spacing w:val="40"/>
          <w:position w:val="6"/>
        </w:rPr>
        <w:t xml:space="preserve"> </w:t>
      </w:r>
      <w:r w:rsidRPr="00E02CBE">
        <w:t>მუხლის, სახელმწიფო შესყიდვების სააგენტოს თავმჯდომარის 2018 წლის 14 დეკემბრის №14 ბრძანებით დამტკიცებული</w:t>
      </w:r>
      <w:r w:rsidRPr="00E02CBE">
        <w:rPr>
          <w:spacing w:val="40"/>
        </w:rPr>
        <w:t xml:space="preserve"> </w:t>
      </w:r>
      <w:r w:rsidRPr="00E02CBE">
        <w:t xml:space="preserve">„კონსოლიდირებული ტენდერის ჩატარების წესისა და პირობები“-ს, აგრეთვე </w:t>
      </w:r>
      <w:r w:rsidR="00E4532D" w:rsidRPr="00E02CBE">
        <w:t>„2025-2026 წლების განმავლობაში სხვადასხვა სახის საქონლისა და მომსახურების სახელმწიფო შესყიდვის კონსოლიდირებული ტენდერ(ებ)ის საშუალებით განხორციელების თაობაზე“ საქართველოს მთავრობის 2024 წლის 7 ოქტომბრის №1436 განკარგულები</w:t>
      </w:r>
      <w:r w:rsidR="00E4532D" w:rsidRPr="00E02CBE">
        <w:rPr>
          <w:lang w:val="ka-GE"/>
        </w:rPr>
        <w:t>სა</w:t>
      </w:r>
      <w:r w:rsidR="00E4532D" w:rsidRPr="00E02CBE">
        <w:rPr>
          <w:iCs/>
          <w:color w:val="000000"/>
          <w:lang w:val="ka-GE" w:eastAsia="x-none"/>
        </w:rPr>
        <w:t xml:space="preserve"> და საწვავის 2025 წლის </w:t>
      </w:r>
      <w:r w:rsidR="00E62780" w:rsidRPr="00E02CBE">
        <w:t>კონსოლიდირებული ტენდერის სატენდერო დოკუმენტაციის საფუძველზე, ვდებთ წინამდებარე ხელშეკრულებას შემდეგზე:</w:t>
      </w:r>
      <w:proofErr w:type="gramEnd"/>
    </w:p>
    <w:p w14:paraId="14CDE55E" w14:textId="77777777" w:rsidR="00F12699" w:rsidRPr="00E02CBE" w:rsidRDefault="00895C24" w:rsidP="00E62780">
      <w:pPr>
        <w:pStyle w:val="BodyText"/>
        <w:rPr>
          <w:b/>
        </w:rPr>
      </w:pPr>
      <w:r w:rsidRPr="00E02CBE">
        <w:rPr>
          <w:b/>
          <w:spacing w:val="-4"/>
        </w:rPr>
        <w:t>1.ხელშეკრულებაში</w:t>
      </w:r>
      <w:r w:rsidRPr="00E02CBE">
        <w:rPr>
          <w:b/>
          <w:spacing w:val="6"/>
        </w:rPr>
        <w:t xml:space="preserve"> </w:t>
      </w:r>
      <w:r w:rsidRPr="00E02CBE">
        <w:rPr>
          <w:b/>
          <w:spacing w:val="-4"/>
        </w:rPr>
        <w:t>გამოყენებულ</w:t>
      </w:r>
      <w:r w:rsidRPr="00E02CBE">
        <w:rPr>
          <w:b/>
          <w:spacing w:val="8"/>
        </w:rPr>
        <w:t xml:space="preserve"> </w:t>
      </w:r>
      <w:r w:rsidRPr="00E02CBE">
        <w:rPr>
          <w:b/>
          <w:spacing w:val="-4"/>
        </w:rPr>
        <w:t>ტერმინთა</w:t>
      </w:r>
      <w:r w:rsidRPr="00E02CBE">
        <w:rPr>
          <w:b/>
          <w:spacing w:val="9"/>
        </w:rPr>
        <w:t xml:space="preserve"> </w:t>
      </w:r>
      <w:r w:rsidRPr="00E02CBE">
        <w:rPr>
          <w:b/>
          <w:spacing w:val="-4"/>
        </w:rPr>
        <w:t>განმარტებები</w:t>
      </w:r>
    </w:p>
    <w:p w14:paraId="39E50ACF" w14:textId="5A115859" w:rsidR="00F12699" w:rsidRPr="00E02CBE" w:rsidRDefault="00E62780" w:rsidP="00E62780">
      <w:pPr>
        <w:pStyle w:val="BodyText"/>
      </w:pPr>
      <w:r w:rsidRPr="00E02CBE">
        <w:rPr>
          <w:lang w:val="ka-GE"/>
        </w:rPr>
        <w:t xml:space="preserve">1.1 </w:t>
      </w:r>
      <w:r w:rsidR="00895C24" w:rsidRPr="00E02CBE">
        <w:t xml:space="preserve">ხელშეკრულება სახელმწიფო შესყიდვის შესახებ (შემდგომში - „ხელშეკრულება“) - </w:t>
      </w:r>
      <w:r w:rsidR="00895C24" w:rsidRPr="00E02CBE">
        <w:rPr>
          <w:spacing w:val="-2"/>
        </w:rPr>
        <w:t xml:space="preserve">სატენდერო დოკუმენტაციის საფუძველზე და მასში განსაზღვრული პირობების შესაბამისად, </w:t>
      </w:r>
      <w:r w:rsidR="00895C24" w:rsidRPr="00E02CBE">
        <w:t>შემსყიდველ ორგანიზაციასა და მიმწოდებელს შორის</w:t>
      </w:r>
      <w:r w:rsidRPr="00E02CBE">
        <w:t xml:space="preserve"> 202</w:t>
      </w:r>
      <w:r w:rsidR="00E4532D" w:rsidRPr="00E02CBE">
        <w:rPr>
          <w:lang w:val="ka-GE"/>
        </w:rPr>
        <w:t>5</w:t>
      </w:r>
      <w:r w:rsidR="00895C24" w:rsidRPr="00E02CBE">
        <w:t xml:space="preserve"> წლის განმავლობაში ევროდიზელის (არაუმეტეს 10 PPM საწვავი) გატანა ნავთობბაზიდან, სითხის სახით სახელმწიფო შესყიდვის მიზნით, </w:t>
      </w:r>
      <w:r w:rsidR="00E4532D" w:rsidRPr="00E02CBE">
        <w:rPr>
          <w:b/>
          <w:spacing w:val="-2"/>
        </w:rPr>
        <w:t>CON240000581</w:t>
      </w:r>
      <w:r w:rsidR="00E4532D" w:rsidRPr="00E02CBE">
        <w:rPr>
          <w:b/>
          <w:spacing w:val="-2"/>
          <w:lang w:val="ka-GE"/>
        </w:rPr>
        <w:t xml:space="preserve"> </w:t>
      </w:r>
      <w:r w:rsidR="00895C24" w:rsidRPr="00E02CBE">
        <w:t>კონსოლიდირებული ტენდერის ფარგლებში გაფორმებული</w:t>
      </w:r>
      <w:r w:rsidR="00895C24" w:rsidRPr="00E02CBE">
        <w:rPr>
          <w:spacing w:val="40"/>
        </w:rPr>
        <w:t xml:space="preserve"> </w:t>
      </w:r>
      <w:r w:rsidR="00895C24" w:rsidRPr="00E02CBE">
        <w:t>ხელშეკრულება, რომელიც ხელმოწერილია მხარეთა მიერ, თანდართული ყველა დოკუმენტით და</w:t>
      </w:r>
      <w:r w:rsidR="00895C24" w:rsidRPr="00E02CBE">
        <w:rPr>
          <w:spacing w:val="40"/>
        </w:rPr>
        <w:t xml:space="preserve"> </w:t>
      </w:r>
      <w:r w:rsidR="00895C24" w:rsidRPr="00E02CBE">
        <w:t>დოკუმენტაციით, რომლზეც ხელშეკრულებაში არის მინიშნებები;</w:t>
      </w:r>
    </w:p>
    <w:p w14:paraId="22DC81DD" w14:textId="77777777" w:rsidR="00F12699" w:rsidRPr="00E02CBE" w:rsidRDefault="00E62780" w:rsidP="00E62780">
      <w:pPr>
        <w:pStyle w:val="BodyText"/>
      </w:pPr>
      <w:r w:rsidRPr="00E02CBE">
        <w:rPr>
          <w:lang w:val="ka-GE"/>
        </w:rPr>
        <w:t xml:space="preserve">1.2 </w:t>
      </w:r>
      <w:r w:rsidR="00895C24" w:rsidRPr="00E02CBE">
        <w:t>„ხელშეკრულების</w:t>
      </w:r>
      <w:r w:rsidR="00895C24" w:rsidRPr="00E02CBE">
        <w:rPr>
          <w:spacing w:val="-3"/>
        </w:rPr>
        <w:t xml:space="preserve"> </w:t>
      </w:r>
      <w:r w:rsidR="00895C24" w:rsidRPr="00E02CBE">
        <w:t>ღირებულება“</w:t>
      </w:r>
      <w:r w:rsidR="00895C24" w:rsidRPr="00E02CBE">
        <w:rPr>
          <w:spacing w:val="-1"/>
        </w:rPr>
        <w:t xml:space="preserve"> </w:t>
      </w:r>
      <w:r w:rsidR="00895C24" w:rsidRPr="00E02CBE">
        <w:t>–</w:t>
      </w:r>
      <w:r w:rsidR="00895C24" w:rsidRPr="00E02CBE">
        <w:rPr>
          <w:spacing w:val="-2"/>
        </w:rPr>
        <w:t xml:space="preserve"> </w:t>
      </w:r>
      <w:r w:rsidR="00895C24" w:rsidRPr="00E02CBE">
        <w:t>საერთო</w:t>
      </w:r>
      <w:r w:rsidR="00895C24" w:rsidRPr="00E02CBE">
        <w:rPr>
          <w:spacing w:val="-4"/>
        </w:rPr>
        <w:t xml:space="preserve"> </w:t>
      </w:r>
      <w:r w:rsidR="00895C24" w:rsidRPr="00E02CBE">
        <w:t>თანხა</w:t>
      </w:r>
      <w:r w:rsidR="00895C24" w:rsidRPr="00E02CBE">
        <w:rPr>
          <w:spacing w:val="-3"/>
        </w:rPr>
        <w:t xml:space="preserve"> </w:t>
      </w:r>
      <w:r w:rsidR="00895C24" w:rsidRPr="00E02CBE">
        <w:t>(შესასყიდი</w:t>
      </w:r>
      <w:r w:rsidR="00895C24" w:rsidRPr="00E02CBE">
        <w:rPr>
          <w:spacing w:val="-2"/>
        </w:rPr>
        <w:t xml:space="preserve"> </w:t>
      </w:r>
      <w:r w:rsidR="00895C24" w:rsidRPr="00E02CBE">
        <w:t>საორიენტაციო</w:t>
      </w:r>
      <w:r w:rsidR="00895C24" w:rsidRPr="00E02CBE">
        <w:rPr>
          <w:spacing w:val="-4"/>
        </w:rPr>
        <w:t xml:space="preserve"> </w:t>
      </w:r>
      <w:r w:rsidR="00895C24" w:rsidRPr="00E02CBE">
        <w:t>რაოდენობა გამრავლებული</w:t>
      </w:r>
      <w:r w:rsidR="00895C24" w:rsidRPr="00E02CBE">
        <w:rPr>
          <w:spacing w:val="-2"/>
        </w:rPr>
        <w:t xml:space="preserve"> </w:t>
      </w:r>
      <w:r w:rsidR="00895C24" w:rsidRPr="00E02CBE">
        <w:t>1</w:t>
      </w:r>
      <w:r w:rsidR="00895C24" w:rsidRPr="00E02CBE">
        <w:rPr>
          <w:spacing w:val="-1"/>
        </w:rPr>
        <w:t xml:space="preserve"> </w:t>
      </w:r>
      <w:r w:rsidR="00895C24" w:rsidRPr="00E02CBE">
        <w:t>(ერთი)</w:t>
      </w:r>
      <w:r w:rsidR="00895C24" w:rsidRPr="00E02CBE">
        <w:rPr>
          <w:spacing w:val="-1"/>
        </w:rPr>
        <w:t xml:space="preserve"> </w:t>
      </w:r>
      <w:r w:rsidR="00895C24" w:rsidRPr="00E02CBE">
        <w:t>ლიტრი საწვავის</w:t>
      </w:r>
      <w:r w:rsidR="00895C24" w:rsidRPr="00E02CBE">
        <w:rPr>
          <w:spacing w:val="-1"/>
        </w:rPr>
        <w:t xml:space="preserve"> </w:t>
      </w:r>
      <w:r w:rsidR="00895C24" w:rsidRPr="00E02CBE">
        <w:t>სავარაუდო</w:t>
      </w:r>
      <w:r w:rsidR="00895C24" w:rsidRPr="00E02CBE">
        <w:rPr>
          <w:spacing w:val="-1"/>
        </w:rPr>
        <w:t xml:space="preserve"> </w:t>
      </w:r>
      <w:r w:rsidR="00895C24" w:rsidRPr="00E02CBE">
        <w:t>ფასზე),</w:t>
      </w:r>
      <w:r w:rsidR="00895C24" w:rsidRPr="00E02CBE">
        <w:rPr>
          <w:spacing w:val="-3"/>
        </w:rPr>
        <w:t xml:space="preserve"> </w:t>
      </w:r>
      <w:r w:rsidR="00895C24" w:rsidRPr="00E02CBE">
        <w:t>რომელიც</w:t>
      </w:r>
      <w:r w:rsidR="00895C24" w:rsidRPr="00E02CBE">
        <w:rPr>
          <w:spacing w:val="-3"/>
        </w:rPr>
        <w:t xml:space="preserve"> </w:t>
      </w:r>
      <w:r w:rsidR="00895C24" w:rsidRPr="00E02CBE">
        <w:t>უნდა</w:t>
      </w:r>
      <w:r w:rsidR="00895C24" w:rsidRPr="00E02CBE">
        <w:rPr>
          <w:spacing w:val="-1"/>
        </w:rPr>
        <w:t xml:space="preserve"> </w:t>
      </w:r>
      <w:r w:rsidR="00895C24" w:rsidRPr="00E02CBE">
        <w:t>გადაიხადოს შემსყიდველმა</w:t>
      </w:r>
      <w:r w:rsidR="00895C24" w:rsidRPr="00E02CBE">
        <w:rPr>
          <w:spacing w:val="-9"/>
        </w:rPr>
        <w:t xml:space="preserve"> </w:t>
      </w:r>
      <w:r w:rsidR="00895C24" w:rsidRPr="00E02CBE">
        <w:t>მიმწოდებლის</w:t>
      </w:r>
      <w:r w:rsidR="00895C24" w:rsidRPr="00E02CBE">
        <w:rPr>
          <w:spacing w:val="-10"/>
        </w:rPr>
        <w:t xml:space="preserve"> </w:t>
      </w:r>
      <w:r w:rsidR="00895C24" w:rsidRPr="00E02CBE">
        <w:t>მიერ</w:t>
      </w:r>
      <w:r w:rsidR="00895C24" w:rsidRPr="00E02CBE">
        <w:rPr>
          <w:spacing w:val="-8"/>
        </w:rPr>
        <w:t xml:space="preserve"> </w:t>
      </w:r>
      <w:r w:rsidR="00895C24" w:rsidRPr="00E02CBE">
        <w:t>ხელშეკრულებით</w:t>
      </w:r>
      <w:r w:rsidR="00895C24" w:rsidRPr="00E02CBE">
        <w:rPr>
          <w:spacing w:val="-9"/>
        </w:rPr>
        <w:t xml:space="preserve"> </w:t>
      </w:r>
      <w:r w:rsidR="00895C24" w:rsidRPr="00E02CBE">
        <w:t>ნაკისრი</w:t>
      </w:r>
      <w:r w:rsidR="00895C24" w:rsidRPr="00E02CBE">
        <w:rPr>
          <w:spacing w:val="-9"/>
        </w:rPr>
        <w:t xml:space="preserve"> </w:t>
      </w:r>
      <w:r w:rsidR="00895C24" w:rsidRPr="00E02CBE">
        <w:t>ვალდებულებების</w:t>
      </w:r>
      <w:r w:rsidR="00895C24" w:rsidRPr="00E02CBE">
        <w:rPr>
          <w:spacing w:val="-10"/>
        </w:rPr>
        <w:t xml:space="preserve"> </w:t>
      </w:r>
      <w:r w:rsidR="00895C24" w:rsidRPr="00E02CBE">
        <w:t>სრული</w:t>
      </w:r>
      <w:r w:rsidR="00895C24" w:rsidRPr="00E02CBE">
        <w:rPr>
          <w:spacing w:val="-10"/>
        </w:rPr>
        <w:t xml:space="preserve"> </w:t>
      </w:r>
      <w:r w:rsidR="00895C24" w:rsidRPr="00E02CBE">
        <w:t>და ზედმიწევნით შესრულებისათვის.</w:t>
      </w:r>
    </w:p>
    <w:p w14:paraId="006ECCE3" w14:textId="77777777" w:rsidR="00F12699" w:rsidRPr="00E02CBE" w:rsidRDefault="00E62780" w:rsidP="00E62780">
      <w:pPr>
        <w:pStyle w:val="BodyText"/>
      </w:pPr>
      <w:r w:rsidRPr="00E02CBE">
        <w:rPr>
          <w:lang w:val="ka-GE"/>
        </w:rPr>
        <w:t xml:space="preserve">1.3 </w:t>
      </w:r>
      <w:r w:rsidR="00895C24" w:rsidRPr="00E02CBE">
        <w:t>დღე, კვირა, თვე - კალენდარული დღე, კვირა, თვე, თუ ხელშეკრულებით ან/და სატენდერო დოკუმენტაციით სხვა რამ არ არის განსაზღვრული;</w:t>
      </w:r>
    </w:p>
    <w:p w14:paraId="35B6CC86" w14:textId="77777777" w:rsidR="00F12699" w:rsidRPr="00E02CBE" w:rsidRDefault="00E62780" w:rsidP="00E62780">
      <w:pPr>
        <w:pStyle w:val="BodyText"/>
      </w:pPr>
      <w:r w:rsidRPr="00E02CBE">
        <w:rPr>
          <w:lang w:val="ka-GE"/>
        </w:rPr>
        <w:t xml:space="preserve">1.4 </w:t>
      </w:r>
      <w:r w:rsidR="00895C24" w:rsidRPr="00E02CBE">
        <w:t>,,შემსყიდველი” - ორგანიზაცია, რომელიც საქართველოს კანონმდებლობის</w:t>
      </w:r>
      <w:r w:rsidR="00895C24" w:rsidRPr="00E02CBE">
        <w:rPr>
          <w:spacing w:val="40"/>
        </w:rPr>
        <w:t xml:space="preserve"> </w:t>
      </w:r>
      <w:r w:rsidR="00895C24" w:rsidRPr="00E02CBE">
        <w:t>შესაბამისად,</w:t>
      </w:r>
      <w:r w:rsidR="00895C24" w:rsidRPr="00E02CBE">
        <w:rPr>
          <w:spacing w:val="-11"/>
        </w:rPr>
        <w:t xml:space="preserve"> </w:t>
      </w:r>
      <w:r w:rsidR="00895C24" w:rsidRPr="00E02CBE">
        <w:t>ახორციელებს</w:t>
      </w:r>
      <w:r w:rsidR="00895C24" w:rsidRPr="00E02CBE">
        <w:rPr>
          <w:spacing w:val="40"/>
        </w:rPr>
        <w:t xml:space="preserve"> </w:t>
      </w:r>
      <w:r w:rsidR="00895C24" w:rsidRPr="00E02CBE">
        <w:t>შესყიდვას</w:t>
      </w:r>
      <w:r w:rsidR="00895C24" w:rsidRPr="00E02CBE">
        <w:rPr>
          <w:spacing w:val="40"/>
        </w:rPr>
        <w:t xml:space="preserve"> </w:t>
      </w:r>
      <w:r w:rsidR="00895C24" w:rsidRPr="00E02CBE">
        <w:t>ხელშეკრულებისა</w:t>
      </w:r>
      <w:r w:rsidR="00895C24" w:rsidRPr="00E02CBE">
        <w:rPr>
          <w:spacing w:val="40"/>
        </w:rPr>
        <w:t xml:space="preserve"> </w:t>
      </w:r>
      <w:r w:rsidR="00895C24" w:rsidRPr="00E02CBE">
        <w:t>და</w:t>
      </w:r>
      <w:r w:rsidR="00895C24" w:rsidRPr="00E02CBE">
        <w:rPr>
          <w:spacing w:val="-11"/>
        </w:rPr>
        <w:t xml:space="preserve"> </w:t>
      </w:r>
      <w:r w:rsidR="00895C24" w:rsidRPr="00E02CBE">
        <w:t>სატენდერო</w:t>
      </w:r>
      <w:r w:rsidR="00895C24" w:rsidRPr="00E02CBE">
        <w:rPr>
          <w:spacing w:val="-12"/>
        </w:rPr>
        <w:t xml:space="preserve"> </w:t>
      </w:r>
      <w:r w:rsidR="00895C24" w:rsidRPr="00E02CBE">
        <w:t>დოკუმენტაციის პირობების</w:t>
      </w:r>
      <w:r w:rsidR="00895C24" w:rsidRPr="00E02CBE">
        <w:rPr>
          <w:spacing w:val="40"/>
        </w:rPr>
        <w:t xml:space="preserve"> </w:t>
      </w:r>
      <w:r w:rsidR="00895C24" w:rsidRPr="00E02CBE">
        <w:t>მიხედვით.</w:t>
      </w:r>
    </w:p>
    <w:p w14:paraId="40D10307" w14:textId="77777777" w:rsidR="00F12699" w:rsidRPr="00E02CBE" w:rsidRDefault="00E62780" w:rsidP="00E62780">
      <w:pPr>
        <w:pStyle w:val="BodyText"/>
      </w:pPr>
      <w:r w:rsidRPr="00E02CBE">
        <w:rPr>
          <w:lang w:val="ka-GE"/>
        </w:rPr>
        <w:t xml:space="preserve">1.5 </w:t>
      </w:r>
      <w:r w:rsidR="00895C24" w:rsidRPr="00E02CBE">
        <w:t>„მიმწოდებელი“ - იურიდიული/ფიზიკური პირი, რომელიც საქართველოს კანონმდებლობის შესაბამისად,</w:t>
      </w:r>
      <w:r w:rsidR="00895C24" w:rsidRPr="00E02CBE">
        <w:rPr>
          <w:spacing w:val="40"/>
        </w:rPr>
        <w:t xml:space="preserve"> </w:t>
      </w:r>
      <w:r w:rsidR="00895C24" w:rsidRPr="00E02CBE">
        <w:t>ახორციელებს მომსახურების გაწევას ხელშეკრულებისა და სატენდერო დოკუმენტაციის პირობების მიხედვით;</w:t>
      </w:r>
    </w:p>
    <w:p w14:paraId="2D6DFA63" w14:textId="77777777" w:rsidR="00F12699" w:rsidRPr="00E02CBE" w:rsidRDefault="00895C24" w:rsidP="00E62780">
      <w:pPr>
        <w:pStyle w:val="BodyText"/>
      </w:pPr>
      <w:r w:rsidRPr="00E02CBE">
        <w:t xml:space="preserve">1.6 „საქონელი“ – ხელშეკრულების მე-2 მუხლით გათვალისწინებული ხელშეკრულების </w:t>
      </w:r>
      <w:r w:rsidRPr="00E02CBE">
        <w:rPr>
          <w:spacing w:val="-2"/>
        </w:rPr>
        <w:t>ობიექტი.</w:t>
      </w:r>
    </w:p>
    <w:p w14:paraId="6F2B6F72" w14:textId="77777777" w:rsidR="00F12699" w:rsidRPr="00E02CBE" w:rsidRDefault="00E62780" w:rsidP="00E62780">
      <w:pPr>
        <w:pStyle w:val="BodyText"/>
      </w:pPr>
      <w:r w:rsidRPr="00E02CBE">
        <w:rPr>
          <w:lang w:val="ka-GE"/>
        </w:rPr>
        <w:t xml:space="preserve">1.7 </w:t>
      </w:r>
      <w:r w:rsidR="00895C24" w:rsidRPr="00E02CBE">
        <w:t>„ევროდიზელის“ მარკის საწვავი - არაუმეტეს 10 PPM ევროდიზელის ტიპის საწვავი</w:t>
      </w:r>
      <w:r w:rsidRPr="00E02CBE">
        <w:rPr>
          <w:lang w:val="ka-GE"/>
        </w:rPr>
        <w:t>,</w:t>
      </w:r>
      <w:r w:rsidR="00895C24" w:rsidRPr="00E02CBE">
        <w:t xml:space="preserve"> გატანა ნავთობბაზიდან, სითხის სახით.</w:t>
      </w:r>
    </w:p>
    <w:p w14:paraId="705F4D31" w14:textId="238D4902" w:rsidR="00F12699" w:rsidRPr="00E02CBE" w:rsidRDefault="00E62780" w:rsidP="00E62780">
      <w:pPr>
        <w:pStyle w:val="BodyText"/>
      </w:pPr>
      <w:r w:rsidRPr="00E02CBE">
        <w:rPr>
          <w:lang w:val="ka-GE"/>
        </w:rPr>
        <w:t xml:space="preserve">1.8 </w:t>
      </w:r>
      <w:r w:rsidR="00895C24" w:rsidRPr="00E02CBE">
        <w:t xml:space="preserve">სატენდერო კომისია - საქართველოს მთავრობის </w:t>
      </w:r>
      <w:r w:rsidR="00E4532D" w:rsidRPr="00E02CBE">
        <w:t>2024 წლის 7 ოქტომბრის №1436</w:t>
      </w:r>
      <w:r w:rsidR="00E4532D" w:rsidRPr="00E02CBE">
        <w:rPr>
          <w:lang w:val="ka-GE"/>
        </w:rPr>
        <w:t xml:space="preserve"> </w:t>
      </w:r>
      <w:r w:rsidRPr="00E02CBE">
        <w:rPr>
          <w:rFonts w:cstheme="minorHAnsi"/>
          <w:lang w:val="ka-GE"/>
        </w:rPr>
        <w:t>გ</w:t>
      </w:r>
      <w:r w:rsidR="00895C24" w:rsidRPr="00E02CBE">
        <w:t>ანკარგულების საფუძველზე შექმნილი სატენდერო კომისია;</w:t>
      </w:r>
    </w:p>
    <w:p w14:paraId="1321367B" w14:textId="0171DC96" w:rsidR="00F12699" w:rsidRPr="00E02CBE" w:rsidRDefault="00E62780" w:rsidP="00E62780">
      <w:pPr>
        <w:pStyle w:val="BodyText"/>
      </w:pPr>
      <w:r w:rsidRPr="00E02CBE">
        <w:rPr>
          <w:lang w:val="ka-GE"/>
        </w:rPr>
        <w:t xml:space="preserve">1.9 </w:t>
      </w:r>
      <w:r w:rsidR="00895C24" w:rsidRPr="00E02CBE">
        <w:t>სატენდერო</w:t>
      </w:r>
      <w:r w:rsidR="00895C24" w:rsidRPr="00E02CBE">
        <w:rPr>
          <w:spacing w:val="-13"/>
        </w:rPr>
        <w:t xml:space="preserve"> </w:t>
      </w:r>
      <w:r w:rsidR="00895C24" w:rsidRPr="00E02CBE">
        <w:t>დოკუმენტაცია</w:t>
      </w:r>
      <w:r w:rsidR="00895C24" w:rsidRPr="00E02CBE">
        <w:rPr>
          <w:spacing w:val="-11"/>
        </w:rPr>
        <w:t xml:space="preserve"> </w:t>
      </w:r>
      <w:r w:rsidR="00895C24" w:rsidRPr="00E02CBE">
        <w:t>–</w:t>
      </w:r>
      <w:r w:rsidR="00895C24" w:rsidRPr="00E02CBE">
        <w:rPr>
          <w:spacing w:val="-11"/>
        </w:rPr>
        <w:t xml:space="preserve"> </w:t>
      </w:r>
      <w:r w:rsidR="00895C24" w:rsidRPr="00E02CBE">
        <w:t>არაუმეტეს</w:t>
      </w:r>
      <w:r w:rsidR="00895C24" w:rsidRPr="00E02CBE">
        <w:rPr>
          <w:spacing w:val="-12"/>
        </w:rPr>
        <w:t xml:space="preserve"> </w:t>
      </w:r>
      <w:r w:rsidR="00895C24" w:rsidRPr="00E02CBE">
        <w:t>10</w:t>
      </w:r>
      <w:r w:rsidR="00895C24" w:rsidRPr="00E02CBE">
        <w:rPr>
          <w:spacing w:val="-13"/>
        </w:rPr>
        <w:t xml:space="preserve"> </w:t>
      </w:r>
      <w:r w:rsidR="00895C24" w:rsidRPr="00E02CBE">
        <w:t>PPM</w:t>
      </w:r>
      <w:r w:rsidR="00895C24" w:rsidRPr="00E02CBE">
        <w:rPr>
          <w:spacing w:val="-11"/>
        </w:rPr>
        <w:t xml:space="preserve"> </w:t>
      </w:r>
      <w:r w:rsidRPr="00E02CBE">
        <w:rPr>
          <w:spacing w:val="-11"/>
          <w:lang w:val="ka-GE"/>
        </w:rPr>
        <w:t>„</w:t>
      </w:r>
      <w:r w:rsidR="00895C24" w:rsidRPr="00E02CBE">
        <w:t>ევროდიზელის</w:t>
      </w:r>
      <w:r w:rsidRPr="00E02CBE">
        <w:rPr>
          <w:lang w:val="ka-GE"/>
        </w:rPr>
        <w:t>“</w:t>
      </w:r>
      <w:r w:rsidR="00895C24" w:rsidRPr="00E02CBE">
        <w:rPr>
          <w:spacing w:val="-12"/>
        </w:rPr>
        <w:t xml:space="preserve"> </w:t>
      </w:r>
      <w:r w:rsidRPr="00E02CBE">
        <w:rPr>
          <w:spacing w:val="-12"/>
          <w:lang w:val="ka-GE"/>
        </w:rPr>
        <w:t xml:space="preserve">ტიპის საწვავის, </w:t>
      </w:r>
      <w:r w:rsidR="00895C24" w:rsidRPr="00E02CBE">
        <w:t>გატანა</w:t>
      </w:r>
      <w:r w:rsidR="00895C24" w:rsidRPr="00E02CBE">
        <w:rPr>
          <w:spacing w:val="-12"/>
        </w:rPr>
        <w:t xml:space="preserve"> </w:t>
      </w:r>
      <w:r w:rsidR="00895C24" w:rsidRPr="00E02CBE">
        <w:t>ნავთობბაზიდან, სითხის</w:t>
      </w:r>
      <w:r w:rsidR="00895C24" w:rsidRPr="00E02CBE">
        <w:rPr>
          <w:spacing w:val="63"/>
        </w:rPr>
        <w:t xml:space="preserve"> </w:t>
      </w:r>
      <w:r w:rsidR="00895C24" w:rsidRPr="00E02CBE">
        <w:t>სახით</w:t>
      </w:r>
      <w:r w:rsidRPr="00E02CBE">
        <w:t xml:space="preserve"> </w:t>
      </w:r>
      <w:r w:rsidR="00FA5799" w:rsidRPr="00E02CBE">
        <w:rPr>
          <w:lang w:val="ka-GE"/>
        </w:rPr>
        <w:t>2025</w:t>
      </w:r>
      <w:r w:rsidR="00FA5799" w:rsidRPr="00E02CBE">
        <w:rPr>
          <w:spacing w:val="64"/>
        </w:rPr>
        <w:t xml:space="preserve"> </w:t>
      </w:r>
      <w:r w:rsidR="00895C24" w:rsidRPr="00E02CBE">
        <w:t>წლის</w:t>
      </w:r>
      <w:r w:rsidR="00895C24" w:rsidRPr="00E02CBE">
        <w:rPr>
          <w:spacing w:val="64"/>
        </w:rPr>
        <w:t xml:space="preserve"> </w:t>
      </w:r>
      <w:r w:rsidR="00895C24" w:rsidRPr="00E02CBE">
        <w:t>კონსოლიდირებული</w:t>
      </w:r>
      <w:r w:rsidR="00895C24" w:rsidRPr="00E02CBE">
        <w:rPr>
          <w:spacing w:val="65"/>
        </w:rPr>
        <w:t xml:space="preserve"> </w:t>
      </w:r>
      <w:r w:rsidR="00895C24" w:rsidRPr="00E02CBE">
        <w:t>ტენდერის</w:t>
      </w:r>
      <w:r w:rsidR="00895C24" w:rsidRPr="00E02CBE">
        <w:rPr>
          <w:spacing w:val="64"/>
        </w:rPr>
        <w:t xml:space="preserve"> </w:t>
      </w:r>
      <w:r w:rsidR="00895C24" w:rsidRPr="00E02CBE">
        <w:t>(</w:t>
      </w:r>
      <w:r w:rsidR="00E4532D" w:rsidRPr="00E02CBE">
        <w:rPr>
          <w:b/>
          <w:spacing w:val="-2"/>
        </w:rPr>
        <w:t>CON240000581</w:t>
      </w:r>
      <w:r w:rsidR="00895C24" w:rsidRPr="00E02CBE">
        <w:rPr>
          <w:spacing w:val="-10"/>
        </w:rPr>
        <w:t>)</w:t>
      </w:r>
      <w:r w:rsidRPr="00E02CBE">
        <w:rPr>
          <w:spacing w:val="-10"/>
          <w:lang w:val="ka-GE"/>
        </w:rPr>
        <w:t xml:space="preserve"> </w:t>
      </w:r>
      <w:r w:rsidR="00895C24" w:rsidRPr="00E02CBE">
        <w:t>სატენდერო</w:t>
      </w:r>
      <w:r w:rsidR="00895C24" w:rsidRPr="00E02CBE">
        <w:rPr>
          <w:spacing w:val="-11"/>
        </w:rPr>
        <w:t xml:space="preserve"> </w:t>
      </w:r>
      <w:r w:rsidR="00895C24" w:rsidRPr="00E02CBE">
        <w:t>დოკუმენტაცია,</w:t>
      </w:r>
      <w:r w:rsidR="00895C24" w:rsidRPr="00E02CBE">
        <w:rPr>
          <w:spacing w:val="-12"/>
        </w:rPr>
        <w:t xml:space="preserve"> </w:t>
      </w:r>
      <w:r w:rsidR="00895C24" w:rsidRPr="00E02CBE">
        <w:t>რომელიც</w:t>
      </w:r>
      <w:r w:rsidR="00895C24" w:rsidRPr="00E02CBE">
        <w:rPr>
          <w:spacing w:val="-13"/>
        </w:rPr>
        <w:t xml:space="preserve"> </w:t>
      </w:r>
      <w:r w:rsidR="00895C24" w:rsidRPr="00E02CBE">
        <w:t>შესაძლოა</w:t>
      </w:r>
      <w:r w:rsidR="00895C24" w:rsidRPr="00E02CBE">
        <w:rPr>
          <w:spacing w:val="-12"/>
        </w:rPr>
        <w:t xml:space="preserve"> </w:t>
      </w:r>
      <w:r w:rsidR="00895C24" w:rsidRPr="00E02CBE">
        <w:t>თან</w:t>
      </w:r>
      <w:r w:rsidR="00895C24" w:rsidRPr="00E02CBE">
        <w:rPr>
          <w:spacing w:val="-11"/>
        </w:rPr>
        <w:t xml:space="preserve"> </w:t>
      </w:r>
      <w:r w:rsidR="00895C24" w:rsidRPr="00E02CBE">
        <w:t>არ</w:t>
      </w:r>
      <w:r w:rsidR="00895C24" w:rsidRPr="00E02CBE">
        <w:rPr>
          <w:spacing w:val="-13"/>
        </w:rPr>
        <w:t xml:space="preserve"> </w:t>
      </w:r>
      <w:r w:rsidR="00895C24" w:rsidRPr="00E02CBE">
        <w:t>ერთვოდეს</w:t>
      </w:r>
      <w:r w:rsidR="00895C24" w:rsidRPr="00E02CBE">
        <w:rPr>
          <w:spacing w:val="-13"/>
        </w:rPr>
        <w:t xml:space="preserve"> </w:t>
      </w:r>
      <w:r w:rsidR="00895C24" w:rsidRPr="00E02CBE">
        <w:t>ხელშეკრულებას,</w:t>
      </w:r>
      <w:r w:rsidR="00895C24" w:rsidRPr="00E02CBE">
        <w:rPr>
          <w:spacing w:val="-12"/>
        </w:rPr>
        <w:t xml:space="preserve"> </w:t>
      </w:r>
      <w:r w:rsidR="00895C24" w:rsidRPr="00E02CBE">
        <w:t>თუმცა წარმოადგენს მის განუყოფელ ნაწილს.</w:t>
      </w:r>
    </w:p>
    <w:p w14:paraId="7C33D2E3" w14:textId="77777777" w:rsidR="00F12699" w:rsidRPr="00E02CBE" w:rsidRDefault="00895C24" w:rsidP="00E62780">
      <w:pPr>
        <w:pStyle w:val="BodyText"/>
        <w:rPr>
          <w:b/>
        </w:rPr>
      </w:pPr>
      <w:r w:rsidRPr="00E02CBE">
        <w:rPr>
          <w:b/>
          <w:spacing w:val="-2"/>
        </w:rPr>
        <w:lastRenderedPageBreak/>
        <w:t>2.ხელშეკრულების</w:t>
      </w:r>
      <w:r w:rsidRPr="00E02CBE">
        <w:rPr>
          <w:b/>
          <w:spacing w:val="-11"/>
        </w:rPr>
        <w:t xml:space="preserve"> </w:t>
      </w:r>
      <w:r w:rsidRPr="00E02CBE">
        <w:rPr>
          <w:b/>
          <w:spacing w:val="-2"/>
        </w:rPr>
        <w:t>საგანი</w:t>
      </w:r>
      <w:r w:rsidRPr="00E02CBE">
        <w:rPr>
          <w:b/>
          <w:spacing w:val="-11"/>
        </w:rPr>
        <w:t xml:space="preserve"> </w:t>
      </w:r>
      <w:r w:rsidRPr="00E02CBE">
        <w:rPr>
          <w:b/>
          <w:spacing w:val="-2"/>
        </w:rPr>
        <w:t>და</w:t>
      </w:r>
      <w:r w:rsidRPr="00E02CBE">
        <w:rPr>
          <w:b/>
          <w:spacing w:val="-10"/>
        </w:rPr>
        <w:t xml:space="preserve"> </w:t>
      </w:r>
      <w:r w:rsidRPr="00E02CBE">
        <w:rPr>
          <w:b/>
          <w:spacing w:val="-2"/>
        </w:rPr>
        <w:t>შესყიდვის</w:t>
      </w:r>
      <w:r w:rsidRPr="00E02CBE">
        <w:rPr>
          <w:b/>
          <w:spacing w:val="-10"/>
        </w:rPr>
        <w:t xml:space="preserve"> </w:t>
      </w:r>
      <w:r w:rsidRPr="00E02CBE">
        <w:rPr>
          <w:b/>
          <w:spacing w:val="-2"/>
        </w:rPr>
        <w:t>ობიექტი</w:t>
      </w:r>
    </w:p>
    <w:p w14:paraId="6B2E563C" w14:textId="647C52B0" w:rsidR="00F12699" w:rsidRPr="00E02CBE" w:rsidRDefault="00E62780" w:rsidP="00E62780">
      <w:pPr>
        <w:pStyle w:val="BodyText"/>
      </w:pPr>
      <w:r w:rsidRPr="00E02CBE">
        <w:rPr>
          <w:lang w:val="ka-GE"/>
        </w:rPr>
        <w:t xml:space="preserve">2.1 </w:t>
      </w:r>
      <w:r w:rsidR="00895C24" w:rsidRPr="00E02CBE">
        <w:t xml:space="preserve">ხელშეკრულების საგანს წარმოადგენს, შემსყიდველის მიერ „ევროდიზელის“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ვი, რომელიც აკმაყოფილებს </w:t>
      </w:r>
      <w:r w:rsidRPr="00E02CBE">
        <w:rPr>
          <w:lang w:val="ka-GE"/>
        </w:rPr>
        <w:t>„</w:t>
      </w:r>
      <w:r w:rsidR="00895C24" w:rsidRPr="00E02CBE">
        <w:t>ევროდიზელის</w:t>
      </w:r>
      <w:r w:rsidRPr="00E02CBE">
        <w:rPr>
          <w:lang w:val="ka-GE"/>
        </w:rPr>
        <w:t>“</w:t>
      </w:r>
      <w:r w:rsidR="00895C24" w:rsidRPr="00E02CBE">
        <w:t xml:space="preserve"> მარკის საწვავის</w:t>
      </w:r>
      <w:r w:rsidR="00E4532D" w:rsidRPr="00E02CBE">
        <w:t xml:space="preserve"> 2025</w:t>
      </w:r>
      <w:r w:rsidR="00895C24" w:rsidRPr="00E02CBE">
        <w:t xml:space="preserve"> წლის კონსოლიდირებული </w:t>
      </w:r>
      <w:r w:rsidR="006027E6" w:rsidRPr="00E02CBE">
        <w:rPr>
          <w:lang w:val="ka-GE"/>
        </w:rPr>
        <w:t xml:space="preserve">ტენდერის </w:t>
      </w:r>
      <w:r w:rsidR="00895C24" w:rsidRPr="00E02CBE">
        <w:t xml:space="preserve">სატენდერო დოკუმენტაციითა და დანართით განსაზღვრულ მოთხოვნებს) შესყიდვა. სსიპ სახელწიფო შესყიდვების სააგენტოს ვებ- გვერდზე გამოქვეყნებული </w:t>
      </w:r>
      <w:r w:rsidR="00E4532D" w:rsidRPr="00E02CBE">
        <w:rPr>
          <w:b/>
          <w:spacing w:val="-2"/>
        </w:rPr>
        <w:t>CON240000581</w:t>
      </w:r>
      <w:r w:rsidR="00E4532D" w:rsidRPr="00E02CBE">
        <w:rPr>
          <w:b/>
          <w:spacing w:val="-2"/>
          <w:lang w:val="ka-GE"/>
        </w:rPr>
        <w:t xml:space="preserve"> </w:t>
      </w:r>
      <w:r w:rsidR="00895C24" w:rsidRPr="00E02CBE">
        <w:t>სატენდერო დოკუმენტაციით, მიმწოდებლის სატენდერო წინადადებითა და ღირებულებით.</w:t>
      </w:r>
    </w:p>
    <w:p w14:paraId="6BAF1ABB" w14:textId="77777777" w:rsidR="00F12699" w:rsidRPr="00E02CBE" w:rsidRDefault="006027E6" w:rsidP="00E62780">
      <w:pPr>
        <w:pStyle w:val="BodyText"/>
      </w:pPr>
      <w:r w:rsidRPr="00E02CBE">
        <w:rPr>
          <w:lang w:val="ka-GE"/>
        </w:rPr>
        <w:t xml:space="preserve">2.2 </w:t>
      </w:r>
      <w:r w:rsidR="00895C24" w:rsidRPr="00E02CBE">
        <w:t xml:space="preserve">შესყიდვის ობიექტია </w:t>
      </w:r>
      <w:r w:rsidRPr="00E02CBE">
        <w:rPr>
          <w:lang w:val="ka-GE"/>
        </w:rPr>
        <w:t xml:space="preserve">- არაუმეტეს </w:t>
      </w:r>
      <w:r w:rsidRPr="00E02CBE">
        <w:rPr>
          <w:rFonts w:cstheme="minorHAnsi"/>
        </w:rPr>
        <w:t>10 PPM</w:t>
      </w:r>
      <w:r w:rsidRPr="00E02CBE">
        <w:rPr>
          <w:rFonts w:cstheme="minorHAnsi"/>
          <w:lang w:val="ka-GE"/>
        </w:rPr>
        <w:t xml:space="preserve"> </w:t>
      </w:r>
      <w:r w:rsidR="00895C24" w:rsidRPr="00E02CBE">
        <w:t>„ევროდიზელის“ მარკის საწვავის გატანა ნავთობბაზიდან, სითხის სახით. საორიენტაციო რაოდენობაა</w:t>
      </w:r>
      <w:r w:rsidR="0091171B" w:rsidRPr="00E02CBE">
        <w:t xml:space="preserve"> </w:t>
      </w:r>
      <w:permStart w:id="1736993464" w:edGrp="everyone"/>
      <w:r w:rsidR="0091171B" w:rsidRPr="00E02CBE">
        <w:t>__________</w:t>
      </w:r>
      <w:permEnd w:id="1736993464"/>
      <w:r w:rsidR="00895C24" w:rsidRPr="00E02CBE">
        <w:rPr>
          <w:spacing w:val="-2"/>
        </w:rPr>
        <w:t>ლიტრი.</w:t>
      </w:r>
    </w:p>
    <w:p w14:paraId="37A1572B" w14:textId="77777777" w:rsidR="00F12699" w:rsidRPr="00E02CBE" w:rsidRDefault="00895C24" w:rsidP="00E62780">
      <w:pPr>
        <w:pStyle w:val="BodyText"/>
        <w:rPr>
          <w:b/>
        </w:rPr>
      </w:pPr>
      <w:r w:rsidRPr="00E02CBE">
        <w:rPr>
          <w:b/>
          <w:spacing w:val="-4"/>
        </w:rPr>
        <w:t>3.ხელშეკრულების</w:t>
      </w:r>
      <w:r w:rsidRPr="00E02CBE">
        <w:rPr>
          <w:b/>
          <w:spacing w:val="7"/>
        </w:rPr>
        <w:t xml:space="preserve"> </w:t>
      </w:r>
      <w:r w:rsidRPr="00E02CBE">
        <w:rPr>
          <w:b/>
          <w:spacing w:val="-4"/>
        </w:rPr>
        <w:t>საერთო</w:t>
      </w:r>
      <w:r w:rsidRPr="00E02CBE">
        <w:rPr>
          <w:b/>
          <w:spacing w:val="7"/>
        </w:rPr>
        <w:t xml:space="preserve"> </w:t>
      </w:r>
      <w:r w:rsidRPr="00E02CBE">
        <w:rPr>
          <w:b/>
          <w:spacing w:val="-4"/>
        </w:rPr>
        <w:t>ღირებულება</w:t>
      </w:r>
    </w:p>
    <w:p w14:paraId="4399E15D" w14:textId="77777777" w:rsidR="00F12699" w:rsidRPr="00E02CBE" w:rsidRDefault="0091171B" w:rsidP="00E62780">
      <w:pPr>
        <w:pStyle w:val="BodyText"/>
      </w:pPr>
      <w:r w:rsidRPr="00E02CBE">
        <w:t xml:space="preserve">3.1 </w:t>
      </w:r>
      <w:r w:rsidR="00895C24" w:rsidRPr="00E02CBE">
        <w:t>ხელშეკრულების</w:t>
      </w:r>
      <w:r w:rsidR="00895C24" w:rsidRPr="00E02CBE">
        <w:rPr>
          <w:spacing w:val="-11"/>
        </w:rPr>
        <w:t xml:space="preserve"> </w:t>
      </w:r>
      <w:r w:rsidR="00895C24" w:rsidRPr="00E02CBE">
        <w:t>საერთო</w:t>
      </w:r>
      <w:r w:rsidR="00895C24" w:rsidRPr="00E02CBE">
        <w:rPr>
          <w:spacing w:val="-12"/>
        </w:rPr>
        <w:t xml:space="preserve"> </w:t>
      </w:r>
      <w:r w:rsidR="00895C24" w:rsidRPr="00E02CBE">
        <w:rPr>
          <w:spacing w:val="-2"/>
        </w:rPr>
        <w:t>ღირებულებაა</w:t>
      </w:r>
      <w:r w:rsidRPr="00E02CBE">
        <w:rPr>
          <w:rFonts w:eastAsia="Times New Roman"/>
        </w:rPr>
        <w:t xml:space="preserve"> </w:t>
      </w:r>
      <w:permStart w:id="239997092" w:edGrp="everyone"/>
      <w:r w:rsidRPr="00E02CBE">
        <w:rPr>
          <w:rFonts w:eastAsia="Times New Roman"/>
        </w:rPr>
        <w:t xml:space="preserve">_________ </w:t>
      </w:r>
      <w:permEnd w:id="239997092"/>
      <w:r w:rsidR="00895C24" w:rsidRPr="00E02CBE">
        <w:rPr>
          <w:spacing w:val="-2"/>
        </w:rPr>
        <w:t>ლარი.</w:t>
      </w:r>
    </w:p>
    <w:p w14:paraId="01679756" w14:textId="77777777" w:rsidR="00F12699" w:rsidRPr="00E02CBE" w:rsidRDefault="0091171B" w:rsidP="00E62780">
      <w:pPr>
        <w:pStyle w:val="BodyText"/>
      </w:pPr>
      <w:r w:rsidRPr="00E02CBE">
        <w:t xml:space="preserve">3.2 </w:t>
      </w:r>
      <w:r w:rsidR="00895C24" w:rsidRPr="00E02CBE">
        <w:t>ხელშეკრულების ღირებულება მოიცავს, როგორც მისაწოდებელი საქონლის</w:t>
      </w:r>
      <w:r w:rsidR="00B82304" w:rsidRPr="00E02CBE">
        <w:rPr>
          <w:lang w:val="ka-GE"/>
        </w:rPr>
        <w:t>ა და ტრანსპორტირების</w:t>
      </w:r>
      <w:r w:rsidR="00895C24" w:rsidRPr="00E02CBE">
        <w:t xml:space="preserve">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 შენახვის ხარჯებს.</w:t>
      </w:r>
    </w:p>
    <w:p w14:paraId="7E257CF4" w14:textId="77777777" w:rsidR="00F12699" w:rsidRPr="00E02CBE" w:rsidRDefault="00B82304" w:rsidP="00B82304">
      <w:pPr>
        <w:pStyle w:val="BodyText"/>
      </w:pPr>
      <w:r w:rsidRPr="00E02CBE">
        <w:rPr>
          <w:lang w:val="ka-GE"/>
        </w:rPr>
        <w:t xml:space="preserve">3.3 </w:t>
      </w:r>
      <w:r w:rsidR="00895C24" w:rsidRPr="00E02CBE">
        <w:t>ხელშეკრულებაში</w:t>
      </w:r>
      <w:r w:rsidR="00895C24" w:rsidRPr="00E02CBE">
        <w:rPr>
          <w:spacing w:val="17"/>
        </w:rPr>
        <w:t xml:space="preserve"> </w:t>
      </w:r>
      <w:r w:rsidR="00895C24" w:rsidRPr="00E02CBE">
        <w:t>მითითებული</w:t>
      </w:r>
      <w:r w:rsidR="00895C24" w:rsidRPr="00E02CBE">
        <w:rPr>
          <w:spacing w:val="24"/>
        </w:rPr>
        <w:t xml:space="preserve"> </w:t>
      </w:r>
      <w:r w:rsidR="00895C24" w:rsidRPr="00E02CBE">
        <w:t>შესასყიდი</w:t>
      </w:r>
      <w:r w:rsidR="00895C24" w:rsidRPr="00E02CBE">
        <w:rPr>
          <w:spacing w:val="29"/>
        </w:rPr>
        <w:t xml:space="preserve"> </w:t>
      </w:r>
      <w:r w:rsidRPr="00E02CBE">
        <w:rPr>
          <w:spacing w:val="29"/>
          <w:lang w:val="ka-GE"/>
        </w:rPr>
        <w:t>„</w:t>
      </w:r>
      <w:r w:rsidR="00895C24" w:rsidRPr="00E02CBE">
        <w:t>ევროდიზელის</w:t>
      </w:r>
      <w:r w:rsidRPr="00E02CBE">
        <w:rPr>
          <w:lang w:val="ka-GE"/>
        </w:rPr>
        <w:t>“</w:t>
      </w:r>
      <w:r w:rsidR="00895C24" w:rsidRPr="00E02CBE">
        <w:rPr>
          <w:spacing w:val="19"/>
        </w:rPr>
        <w:t xml:space="preserve"> </w:t>
      </w:r>
      <w:r w:rsidR="00895C24" w:rsidRPr="00E02CBE">
        <w:t>მოცულობა,</w:t>
      </w:r>
      <w:r w:rsidR="00895C24" w:rsidRPr="00E02CBE">
        <w:rPr>
          <w:spacing w:val="24"/>
        </w:rPr>
        <w:t xml:space="preserve"> </w:t>
      </w:r>
      <w:r w:rsidR="00895C24" w:rsidRPr="00E02CBE">
        <w:t>ერთი</w:t>
      </w:r>
      <w:r w:rsidR="00895C24" w:rsidRPr="00E02CBE">
        <w:rPr>
          <w:spacing w:val="25"/>
        </w:rPr>
        <w:t xml:space="preserve"> </w:t>
      </w:r>
      <w:r w:rsidR="00895C24" w:rsidRPr="00E02CBE">
        <w:rPr>
          <w:spacing w:val="-2"/>
        </w:rPr>
        <w:t>ლიტრი</w:t>
      </w:r>
      <w:r w:rsidRPr="00E02CBE">
        <w:rPr>
          <w:lang w:val="ka-GE"/>
        </w:rPr>
        <w:t xml:space="preserve"> </w:t>
      </w:r>
      <w:r w:rsidR="00895C24" w:rsidRPr="00E02CBE">
        <w:t>„ევროდიზელი“-ს</w:t>
      </w:r>
      <w:r w:rsidR="00895C24" w:rsidRPr="00E02CBE">
        <w:rPr>
          <w:spacing w:val="40"/>
        </w:rPr>
        <w:t xml:space="preserve"> </w:t>
      </w:r>
      <w:r w:rsidR="00895C24" w:rsidRPr="00E02CBE">
        <w:t>ფასი</w:t>
      </w:r>
      <w:r w:rsidR="00895C24" w:rsidRPr="00E02CBE">
        <w:rPr>
          <w:spacing w:val="40"/>
        </w:rPr>
        <w:t xml:space="preserve"> </w:t>
      </w:r>
      <w:r w:rsidR="00895C24" w:rsidRPr="00E02CBE">
        <w:t>და</w:t>
      </w:r>
      <w:r w:rsidR="00895C24" w:rsidRPr="00E02CBE">
        <w:rPr>
          <w:spacing w:val="40"/>
        </w:rPr>
        <w:t xml:space="preserve"> </w:t>
      </w:r>
      <w:r w:rsidR="00895C24" w:rsidRPr="00E02CBE">
        <w:t>ხელშეკრულების</w:t>
      </w:r>
      <w:r w:rsidR="00895C24" w:rsidRPr="00E02CBE">
        <w:rPr>
          <w:spacing w:val="40"/>
        </w:rPr>
        <w:t xml:space="preserve"> </w:t>
      </w:r>
      <w:r w:rsidR="00895C24" w:rsidRPr="00E02CBE">
        <w:t>ღირებულება</w:t>
      </w:r>
      <w:r w:rsidR="00895C24" w:rsidRPr="00E02CBE">
        <w:rPr>
          <w:spacing w:val="40"/>
        </w:rPr>
        <w:t xml:space="preserve"> </w:t>
      </w:r>
      <w:r w:rsidR="00895C24" w:rsidRPr="00E02CBE">
        <w:t>საორიენტაციო</w:t>
      </w:r>
      <w:r w:rsidR="00895C24" w:rsidRPr="00E02CBE">
        <w:rPr>
          <w:spacing w:val="40"/>
        </w:rPr>
        <w:t xml:space="preserve"> </w:t>
      </w:r>
      <w:r w:rsidR="00895C24" w:rsidRPr="00E02CBE">
        <w:t>ხასიათისაა</w:t>
      </w:r>
      <w:r w:rsidR="00895C24" w:rsidRPr="00E02CBE">
        <w:rPr>
          <w:spacing w:val="40"/>
        </w:rPr>
        <w:t xml:space="preserve"> </w:t>
      </w:r>
      <w:r w:rsidR="00895C24" w:rsidRPr="00E02CBE">
        <w:t>და შესაძლებელია შეიცვალოს ხელშეკრულების მოქმედების პერიოდში.</w:t>
      </w:r>
    </w:p>
    <w:p w14:paraId="7F379E1D" w14:textId="77777777" w:rsidR="00F12699" w:rsidRPr="00E02CBE" w:rsidRDefault="00B82304" w:rsidP="00E62780">
      <w:pPr>
        <w:pStyle w:val="BodyText"/>
        <w:rPr>
          <w:b/>
        </w:rPr>
      </w:pPr>
      <w:r w:rsidRPr="00E02CBE">
        <w:rPr>
          <w:b/>
          <w:spacing w:val="-2"/>
        </w:rPr>
        <w:t xml:space="preserve">4 </w:t>
      </w:r>
      <w:r w:rsidR="00895C24" w:rsidRPr="00E02CBE">
        <w:rPr>
          <w:b/>
          <w:spacing w:val="-2"/>
        </w:rPr>
        <w:t>შესყიდვის</w:t>
      </w:r>
      <w:r w:rsidR="00895C24" w:rsidRPr="00E02CBE">
        <w:rPr>
          <w:b/>
          <w:spacing w:val="-9"/>
        </w:rPr>
        <w:t xml:space="preserve"> </w:t>
      </w:r>
      <w:r w:rsidR="00895C24" w:rsidRPr="00E02CBE">
        <w:rPr>
          <w:b/>
          <w:spacing w:val="-2"/>
        </w:rPr>
        <w:t>ობიექტის</w:t>
      </w:r>
      <w:r w:rsidR="00895C24" w:rsidRPr="00E02CBE">
        <w:rPr>
          <w:b/>
          <w:spacing w:val="-8"/>
        </w:rPr>
        <w:t xml:space="preserve"> </w:t>
      </w:r>
      <w:r w:rsidR="00895C24" w:rsidRPr="00E02CBE">
        <w:rPr>
          <w:b/>
          <w:spacing w:val="-2"/>
        </w:rPr>
        <w:t>ხარისხი,</w:t>
      </w:r>
      <w:r w:rsidR="00895C24" w:rsidRPr="00E02CBE">
        <w:rPr>
          <w:b/>
          <w:spacing w:val="37"/>
        </w:rPr>
        <w:t xml:space="preserve"> </w:t>
      </w:r>
      <w:r w:rsidR="00895C24" w:rsidRPr="00E02CBE">
        <w:rPr>
          <w:b/>
          <w:spacing w:val="-2"/>
        </w:rPr>
        <w:t>ფასის</w:t>
      </w:r>
      <w:r w:rsidR="00895C24" w:rsidRPr="00E02CBE">
        <w:rPr>
          <w:b/>
          <w:spacing w:val="-6"/>
        </w:rPr>
        <w:t xml:space="preserve"> </w:t>
      </w:r>
      <w:r w:rsidR="00895C24" w:rsidRPr="00E02CBE">
        <w:rPr>
          <w:b/>
          <w:spacing w:val="-2"/>
        </w:rPr>
        <w:t>განსაზღვრა</w:t>
      </w:r>
      <w:r w:rsidR="00895C24" w:rsidRPr="00E02CBE">
        <w:rPr>
          <w:b/>
          <w:spacing w:val="34"/>
        </w:rPr>
        <w:t xml:space="preserve"> </w:t>
      </w:r>
      <w:r w:rsidR="00895C24" w:rsidRPr="00E02CBE">
        <w:rPr>
          <w:b/>
          <w:spacing w:val="-2"/>
        </w:rPr>
        <w:t>და</w:t>
      </w:r>
      <w:r w:rsidR="00895C24" w:rsidRPr="00E02CBE">
        <w:rPr>
          <w:b/>
          <w:spacing w:val="-6"/>
        </w:rPr>
        <w:t xml:space="preserve"> </w:t>
      </w:r>
      <w:r w:rsidR="00895C24" w:rsidRPr="00E02CBE">
        <w:rPr>
          <w:b/>
          <w:spacing w:val="-2"/>
        </w:rPr>
        <w:t>სხვა</w:t>
      </w:r>
      <w:r w:rsidR="00895C24" w:rsidRPr="00E02CBE">
        <w:rPr>
          <w:b/>
          <w:spacing w:val="-8"/>
        </w:rPr>
        <w:t xml:space="preserve"> </w:t>
      </w:r>
      <w:r w:rsidR="00895C24" w:rsidRPr="00E02CBE">
        <w:rPr>
          <w:b/>
          <w:spacing w:val="-2"/>
        </w:rPr>
        <w:t>პირობები</w:t>
      </w:r>
    </w:p>
    <w:p w14:paraId="13B9C57C" w14:textId="77777777" w:rsidR="00F12699" w:rsidRPr="00E02CBE" w:rsidRDefault="00B82304" w:rsidP="00E62780">
      <w:pPr>
        <w:pStyle w:val="BodyText"/>
      </w:pPr>
      <w:r w:rsidRPr="00E02CBE">
        <w:rPr>
          <w:lang w:val="ka-GE"/>
        </w:rPr>
        <w:t xml:space="preserve">4.1 </w:t>
      </w:r>
      <w:r w:rsidR="00895C24" w:rsidRPr="00E02CBE">
        <w:t xml:space="preserve">მიმწოდებებლი იძლევა გარანტიას, რომ შესყიდვის ობიექტი შესაბამისობაში იქნება </w:t>
      </w:r>
      <w:r w:rsidR="00895C24" w:rsidRPr="00E02CBE">
        <w:rPr>
          <w:spacing w:val="-2"/>
        </w:rPr>
        <w:t>ხელშეკრულებასთან.</w:t>
      </w:r>
    </w:p>
    <w:p w14:paraId="58D9DEC4" w14:textId="77777777" w:rsidR="00F12699" w:rsidRPr="00E02CBE" w:rsidRDefault="00B82304" w:rsidP="00E62780">
      <w:pPr>
        <w:pStyle w:val="BodyText"/>
      </w:pPr>
      <w:r w:rsidRPr="00E02CBE">
        <w:rPr>
          <w:lang w:val="ka-GE"/>
        </w:rPr>
        <w:t xml:space="preserve">4.2 </w:t>
      </w:r>
      <w:r w:rsidR="00895C24" w:rsidRPr="00E02CBE">
        <w:t>კონსოლიდირებულ ტენდერში გამარჯვებული პრეტენდენტის მიერ დაფიქსირებული ყველაზე</w:t>
      </w:r>
      <w:r w:rsidR="00895C24" w:rsidRPr="00E02CBE">
        <w:rPr>
          <w:spacing w:val="-5"/>
        </w:rPr>
        <w:t xml:space="preserve"> </w:t>
      </w:r>
      <w:r w:rsidR="00895C24" w:rsidRPr="00E02CBE">
        <w:t>დაბალი</w:t>
      </w:r>
      <w:r w:rsidR="00895C24" w:rsidRPr="00E02CBE">
        <w:rPr>
          <w:spacing w:val="-5"/>
        </w:rPr>
        <w:t xml:space="preserve"> </w:t>
      </w:r>
      <w:r w:rsidR="00895C24" w:rsidRPr="00E02CBE">
        <w:t>საბოლოო</w:t>
      </w:r>
      <w:r w:rsidR="00895C24" w:rsidRPr="00E02CBE">
        <w:rPr>
          <w:spacing w:val="-5"/>
        </w:rPr>
        <w:t xml:space="preserve"> </w:t>
      </w:r>
      <w:r w:rsidR="00895C24" w:rsidRPr="00E02CBE">
        <w:t>ფასიდან</w:t>
      </w:r>
      <w:r w:rsidR="00895C24" w:rsidRPr="00E02CBE">
        <w:rPr>
          <w:spacing w:val="-4"/>
        </w:rPr>
        <w:t xml:space="preserve"> </w:t>
      </w:r>
      <w:r w:rsidR="00895C24" w:rsidRPr="00E02CBE">
        <w:t>გამოითვლება</w:t>
      </w:r>
      <w:r w:rsidR="00895C24" w:rsidRPr="00E02CBE">
        <w:rPr>
          <w:spacing w:val="-4"/>
        </w:rPr>
        <w:t xml:space="preserve"> </w:t>
      </w:r>
      <w:r w:rsidR="00895C24" w:rsidRPr="00E02CBE">
        <w:t>„Z“</w:t>
      </w:r>
      <w:r w:rsidR="00895C24" w:rsidRPr="00E02CBE">
        <w:rPr>
          <w:spacing w:val="-4"/>
        </w:rPr>
        <w:t xml:space="preserve"> </w:t>
      </w:r>
      <w:r w:rsidR="00895C24" w:rsidRPr="00E02CBE">
        <w:t>აშშ</w:t>
      </w:r>
      <w:r w:rsidR="00895C24" w:rsidRPr="00E02CBE">
        <w:rPr>
          <w:spacing w:val="-5"/>
        </w:rPr>
        <w:t xml:space="preserve"> </w:t>
      </w:r>
      <w:r w:rsidR="00895C24" w:rsidRPr="00E02CBE">
        <w:t>დოლარში,</w:t>
      </w:r>
      <w:r w:rsidR="00895C24" w:rsidRPr="00E02CBE">
        <w:rPr>
          <w:spacing w:val="-8"/>
        </w:rPr>
        <w:t xml:space="preserve"> </w:t>
      </w:r>
      <w:r w:rsidR="00895C24" w:rsidRPr="00E02CBE">
        <w:t>ასეულის</w:t>
      </w:r>
      <w:r w:rsidR="00895C24" w:rsidRPr="00E02CBE">
        <w:rPr>
          <w:spacing w:val="-5"/>
        </w:rPr>
        <w:t xml:space="preserve"> </w:t>
      </w:r>
      <w:r w:rsidR="00895C24" w:rsidRPr="00E02CBE">
        <w:t>სიზუსტით, (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w:t>
      </w:r>
    </w:p>
    <w:p w14:paraId="3943F24D" w14:textId="77777777" w:rsidR="00F12699" w:rsidRPr="00E02CBE" w:rsidRDefault="00B82304" w:rsidP="006A2980">
      <w:pPr>
        <w:pStyle w:val="BodyText"/>
        <w:rPr>
          <w:iCs/>
          <w:color w:val="000000"/>
          <w:sz w:val="20"/>
          <w:szCs w:val="20"/>
          <w:lang w:val="ka-GE" w:eastAsia="x-none"/>
        </w:rPr>
      </w:pPr>
      <w:r w:rsidRPr="00E02CBE">
        <w:rPr>
          <w:iCs/>
          <w:color w:val="000000"/>
          <w:sz w:val="20"/>
          <w:szCs w:val="20"/>
          <w:lang w:val="ka-GE" w:eastAsia="x-none"/>
        </w:rPr>
        <w:object w:dxaOrig="3280" w:dyaOrig="680" w14:anchorId="2529E7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36pt" o:ole="">
            <v:imagedata r:id="rId5" o:title=""/>
          </v:shape>
          <o:OLEObject Type="Embed" ProgID="Equation.DSMT4" ShapeID="_x0000_i1025" DrawAspect="Content" ObjectID="_1795948946" r:id="rId6"/>
        </w:object>
      </w:r>
    </w:p>
    <w:p w14:paraId="7EB3396D" w14:textId="77777777" w:rsidR="006A2980" w:rsidRPr="00E02CBE" w:rsidRDefault="006A2980" w:rsidP="006A2980">
      <w:pPr>
        <w:pStyle w:val="BodyText"/>
        <w:ind w:left="0"/>
      </w:pPr>
      <w:r w:rsidRPr="00E02CBE">
        <w:rPr>
          <w:spacing w:val="-2"/>
          <w:lang w:val="ka-GE"/>
        </w:rPr>
        <w:t xml:space="preserve">  </w:t>
      </w:r>
      <w:r w:rsidRPr="00E02CBE">
        <w:rPr>
          <w:spacing w:val="-2"/>
        </w:rPr>
        <w:t>რომელშიც:</w:t>
      </w:r>
    </w:p>
    <w:p w14:paraId="3CAF1969" w14:textId="77777777" w:rsidR="006A2980" w:rsidRPr="00E02CBE" w:rsidRDefault="006A2980" w:rsidP="006A2980">
      <w:pPr>
        <w:pStyle w:val="BodyText"/>
      </w:pPr>
      <w:r w:rsidRPr="00E02CBE">
        <w:t>C</w:t>
      </w:r>
      <w:r w:rsidRPr="00E02CBE">
        <w:rPr>
          <w:vertAlign w:val="subscript"/>
        </w:rPr>
        <w:t>bid</w:t>
      </w:r>
      <w:r w:rsidRPr="00E02CBE">
        <w:rPr>
          <w:spacing w:val="72"/>
        </w:rPr>
        <w:t xml:space="preserve"> </w:t>
      </w:r>
      <w:r w:rsidRPr="00E02CBE">
        <w:t>-</w:t>
      </w:r>
      <w:r w:rsidRPr="00E02CBE">
        <w:rPr>
          <w:spacing w:val="40"/>
        </w:rPr>
        <w:t xml:space="preserve"> </w:t>
      </w:r>
      <w:r w:rsidRPr="00E02CBE">
        <w:t>ელექტრონული</w:t>
      </w:r>
      <w:r w:rsidRPr="00E02CBE">
        <w:rPr>
          <w:spacing w:val="40"/>
        </w:rPr>
        <w:t xml:space="preserve"> </w:t>
      </w:r>
      <w:r w:rsidRPr="00E02CBE">
        <w:t>ვაჭრობის</w:t>
      </w:r>
      <w:r w:rsidRPr="00E02CBE">
        <w:rPr>
          <w:spacing w:val="40"/>
        </w:rPr>
        <w:t xml:space="preserve"> </w:t>
      </w:r>
      <w:r w:rsidRPr="00E02CBE">
        <w:t>შედეგად</w:t>
      </w:r>
      <w:r w:rsidRPr="00E02CBE">
        <w:rPr>
          <w:spacing w:val="40"/>
        </w:rPr>
        <w:t xml:space="preserve"> </w:t>
      </w:r>
      <w:r w:rsidRPr="00E02CBE">
        <w:t>დაფიქსირებული</w:t>
      </w:r>
      <w:r w:rsidRPr="00E02CBE">
        <w:rPr>
          <w:spacing w:val="40"/>
        </w:rPr>
        <w:t xml:space="preserve"> </w:t>
      </w:r>
      <w:r w:rsidRPr="00E02CBE">
        <w:t>საბოლოო</w:t>
      </w:r>
      <w:r w:rsidRPr="00E02CBE">
        <w:rPr>
          <w:spacing w:val="40"/>
        </w:rPr>
        <w:t xml:space="preserve"> </w:t>
      </w:r>
      <w:r w:rsidRPr="00E02CBE">
        <w:t>ფასი</w:t>
      </w:r>
      <w:r w:rsidRPr="00E02CBE">
        <w:rPr>
          <w:spacing w:val="40"/>
        </w:rPr>
        <w:t xml:space="preserve"> </w:t>
      </w:r>
      <w:r w:rsidRPr="00E02CBE">
        <w:t>1</w:t>
      </w:r>
      <w:r w:rsidRPr="00E02CBE">
        <w:rPr>
          <w:spacing w:val="40"/>
        </w:rPr>
        <w:t xml:space="preserve"> </w:t>
      </w:r>
      <w:r w:rsidRPr="00E02CBE">
        <w:t>ლიტრ</w:t>
      </w:r>
      <w:r w:rsidRPr="00E02CBE">
        <w:rPr>
          <w:spacing w:val="40"/>
        </w:rPr>
        <w:t xml:space="preserve"> </w:t>
      </w:r>
      <w:r w:rsidRPr="00E02CBE">
        <w:rPr>
          <w:spacing w:val="40"/>
          <w:lang w:val="ka-GE"/>
        </w:rPr>
        <w:t>„</w:t>
      </w:r>
      <w:r w:rsidRPr="00E02CBE">
        <w:t>ევროდიზელ</w:t>
      </w:r>
      <w:r w:rsidRPr="00E02CBE">
        <w:rPr>
          <w:lang w:val="ka-GE"/>
        </w:rPr>
        <w:t>ის“ მარკის საწვავზე</w:t>
      </w:r>
      <w:r w:rsidRPr="00E02CBE">
        <w:t xml:space="preserve"> (ლარში);</w:t>
      </w:r>
    </w:p>
    <w:p w14:paraId="246EB314" w14:textId="5D889324" w:rsidR="006A2980" w:rsidRPr="00E02CBE" w:rsidRDefault="006A2980" w:rsidP="006A2980">
      <w:pPr>
        <w:pStyle w:val="BodyText"/>
      </w:pPr>
      <w:r w:rsidRPr="00E02CBE">
        <w:t>R</w:t>
      </w:r>
      <w:r w:rsidRPr="00E02CBE">
        <w:rPr>
          <w:vertAlign w:val="subscript"/>
        </w:rPr>
        <w:t>nov</w:t>
      </w:r>
      <w:r w:rsidRPr="00E02CBE">
        <w:rPr>
          <w:spacing w:val="36"/>
        </w:rPr>
        <w:t xml:space="preserve"> </w:t>
      </w:r>
      <w:r w:rsidRPr="00E02CBE">
        <w:t>-</w:t>
      </w:r>
      <w:r w:rsidRPr="00E02CBE">
        <w:rPr>
          <w:spacing w:val="35"/>
        </w:rPr>
        <w:t xml:space="preserve"> </w:t>
      </w:r>
      <w:r w:rsidRPr="00E02CBE">
        <w:t>აშშ</w:t>
      </w:r>
      <w:r w:rsidRPr="00E02CBE">
        <w:rPr>
          <w:spacing w:val="33"/>
        </w:rPr>
        <w:t xml:space="preserve"> </w:t>
      </w:r>
      <w:r w:rsidRPr="00E02CBE">
        <w:t>დოლართან</w:t>
      </w:r>
      <w:r w:rsidRPr="00E02CBE">
        <w:rPr>
          <w:spacing w:val="33"/>
        </w:rPr>
        <w:t xml:space="preserve"> </w:t>
      </w:r>
      <w:r w:rsidRPr="00E02CBE">
        <w:t>მიმართებაში</w:t>
      </w:r>
      <w:r w:rsidRPr="00E02CBE">
        <w:rPr>
          <w:spacing w:val="37"/>
        </w:rPr>
        <w:t xml:space="preserve"> </w:t>
      </w:r>
      <w:r w:rsidRPr="00E02CBE">
        <w:t>ლარის</w:t>
      </w:r>
      <w:r w:rsidRPr="00E02CBE">
        <w:rPr>
          <w:spacing w:val="34"/>
        </w:rPr>
        <w:t xml:space="preserve"> </w:t>
      </w:r>
      <w:r w:rsidRPr="00E02CBE">
        <w:t>ოფიციალური</w:t>
      </w:r>
      <w:r w:rsidRPr="00E02CBE">
        <w:rPr>
          <w:spacing w:val="35"/>
        </w:rPr>
        <w:t xml:space="preserve"> </w:t>
      </w:r>
      <w:r w:rsidRPr="00E02CBE">
        <w:t>გაცვლითი</w:t>
      </w:r>
      <w:r w:rsidRPr="00E02CBE">
        <w:rPr>
          <w:spacing w:val="34"/>
        </w:rPr>
        <w:t xml:space="preserve"> </w:t>
      </w:r>
      <w:r w:rsidRPr="00E02CBE">
        <w:t>კურსის</w:t>
      </w:r>
      <w:r w:rsidRPr="00E02CBE">
        <w:rPr>
          <w:spacing w:val="34"/>
        </w:rPr>
        <w:t xml:space="preserve"> </w:t>
      </w:r>
      <w:r w:rsidR="00E4532D" w:rsidRPr="00E02CBE">
        <w:t>2024</w:t>
      </w:r>
      <w:r w:rsidRPr="00E02CBE">
        <w:rPr>
          <w:spacing w:val="35"/>
        </w:rPr>
        <w:t xml:space="preserve"> </w:t>
      </w:r>
      <w:r w:rsidRPr="00E02CBE">
        <w:t>წლის ნოემბრის თვის საშუალო არითმეტიკული;</w:t>
      </w:r>
    </w:p>
    <w:p w14:paraId="45D8C940" w14:textId="77777777" w:rsidR="006A2980" w:rsidRPr="00E02CBE" w:rsidRDefault="006A2980" w:rsidP="006A2980">
      <w:pPr>
        <w:pStyle w:val="BodyText"/>
      </w:pPr>
      <w:r w:rsidRPr="00E02CBE">
        <w:t>D</w:t>
      </w:r>
      <w:r w:rsidRPr="00E02CBE">
        <w:rPr>
          <w:spacing w:val="39"/>
        </w:rPr>
        <w:t xml:space="preserve"> </w:t>
      </w:r>
      <w:r w:rsidRPr="00E02CBE">
        <w:t>-</w:t>
      </w:r>
      <w:r w:rsidRPr="00E02CBE">
        <w:rPr>
          <w:spacing w:val="36"/>
        </w:rPr>
        <w:t xml:space="preserve"> </w:t>
      </w:r>
      <w:r w:rsidRPr="00E02CBE">
        <w:t>მიმწოდებლის</w:t>
      </w:r>
      <w:r w:rsidRPr="00E02CBE">
        <w:rPr>
          <w:spacing w:val="37"/>
        </w:rPr>
        <w:t xml:space="preserve"> </w:t>
      </w:r>
      <w:r w:rsidRPr="00E02CBE">
        <w:t>სატენდერო</w:t>
      </w:r>
      <w:r w:rsidRPr="00E02CBE">
        <w:rPr>
          <w:spacing w:val="38"/>
        </w:rPr>
        <w:t xml:space="preserve"> </w:t>
      </w:r>
      <w:r w:rsidRPr="00E02CBE">
        <w:t>წინადადებით</w:t>
      </w:r>
      <w:r w:rsidRPr="00E02CBE">
        <w:rPr>
          <w:spacing w:val="36"/>
        </w:rPr>
        <w:t xml:space="preserve"> </w:t>
      </w:r>
      <w:r w:rsidRPr="00E02CBE">
        <w:t>წარმოდგენილი</w:t>
      </w:r>
      <w:r w:rsidRPr="00E02CBE">
        <w:rPr>
          <w:spacing w:val="35"/>
        </w:rPr>
        <w:t xml:space="preserve"> </w:t>
      </w:r>
      <w:r w:rsidRPr="00E02CBE">
        <w:t>„ევროდიზელის“ მარკის საწვავის</w:t>
      </w:r>
      <w:r w:rsidRPr="00E02CBE">
        <w:rPr>
          <w:spacing w:val="37"/>
          <w:lang w:val="ka-GE"/>
        </w:rPr>
        <w:t xml:space="preserve"> </w:t>
      </w:r>
      <w:r w:rsidRPr="00E02CBE">
        <w:t>სიმკვრივის მაჩვენებელი (გრ/სმ3);</w:t>
      </w:r>
    </w:p>
    <w:p w14:paraId="23D1486C" w14:textId="1B928E55" w:rsidR="00F12699" w:rsidRPr="00E02CBE" w:rsidRDefault="00895C24" w:rsidP="00E62780">
      <w:pPr>
        <w:pStyle w:val="BodyText"/>
      </w:pPr>
      <w:r w:rsidRPr="00E02CBE">
        <w:t>P</w:t>
      </w:r>
      <w:r w:rsidRPr="00E02CBE">
        <w:rPr>
          <w:vertAlign w:val="subscript"/>
        </w:rPr>
        <w:t>nov</w:t>
      </w:r>
      <w:r w:rsidRPr="00E02CBE">
        <w:t xml:space="preserve"> - PLATTS EUROPEAN MARKETSCAN-ის FOB Med (Italy) ბირჟაზე დაფიქსირებული (გამოქვეყნებული) საწვავის ერთი მეტრული ტონის</w:t>
      </w:r>
      <w:r w:rsidR="006A2980" w:rsidRPr="00E02CBE">
        <w:t xml:space="preserve"> 202</w:t>
      </w:r>
      <w:r w:rsidR="00E4532D" w:rsidRPr="00E02CBE">
        <w:rPr>
          <w:lang w:val="ka-GE"/>
        </w:rPr>
        <w:t>4</w:t>
      </w:r>
      <w:r w:rsidRPr="00E02CBE">
        <w:t xml:space="preserve"> წლის ნოემბრის თვის საშუალო არითმეტიკული ფასი აშშ დოლარში (შემდგომში - პლაცის ნიშნული);</w:t>
      </w:r>
    </w:p>
    <w:p w14:paraId="2ED42649" w14:textId="08C7F5BB" w:rsidR="006A2980" w:rsidRPr="00E02CBE" w:rsidRDefault="00895C24" w:rsidP="00E62780">
      <w:pPr>
        <w:pStyle w:val="BodyText"/>
      </w:pPr>
      <w:r w:rsidRPr="00E02CBE">
        <w:t>A</w:t>
      </w:r>
      <w:r w:rsidRPr="00E02CBE">
        <w:rPr>
          <w:vertAlign w:val="subscript"/>
        </w:rPr>
        <w:t>nov</w:t>
      </w:r>
      <w:r w:rsidRPr="00E02CBE">
        <w:rPr>
          <w:spacing w:val="-6"/>
        </w:rPr>
        <w:t xml:space="preserve"> </w:t>
      </w:r>
      <w:r w:rsidRPr="00E02CBE">
        <w:t>-</w:t>
      </w:r>
      <w:r w:rsidRPr="00E02CBE">
        <w:rPr>
          <w:spacing w:val="-7"/>
        </w:rPr>
        <w:t xml:space="preserve"> </w:t>
      </w:r>
      <w:r w:rsidR="006A2980" w:rsidRPr="00E02CBE">
        <w:t>202</w:t>
      </w:r>
      <w:r w:rsidR="00E4532D" w:rsidRPr="00E02CBE">
        <w:rPr>
          <w:lang w:val="ka-GE"/>
        </w:rPr>
        <w:t>4</w:t>
      </w:r>
      <w:r w:rsidRPr="00E02CBE">
        <w:rPr>
          <w:spacing w:val="-7"/>
        </w:rPr>
        <w:t xml:space="preserve"> </w:t>
      </w:r>
      <w:r w:rsidRPr="00E02CBE">
        <w:t>წლის</w:t>
      </w:r>
      <w:r w:rsidRPr="00E02CBE">
        <w:rPr>
          <w:spacing w:val="-8"/>
        </w:rPr>
        <w:t xml:space="preserve"> </w:t>
      </w:r>
      <w:r w:rsidRPr="00E02CBE">
        <w:t>ნოემბრის</w:t>
      </w:r>
      <w:r w:rsidRPr="00E02CBE">
        <w:rPr>
          <w:spacing w:val="-9"/>
        </w:rPr>
        <w:t xml:space="preserve"> </w:t>
      </w:r>
      <w:r w:rsidRPr="00E02CBE">
        <w:t>თვეში</w:t>
      </w:r>
      <w:r w:rsidRPr="00E02CBE">
        <w:rPr>
          <w:spacing w:val="-8"/>
        </w:rPr>
        <w:t xml:space="preserve"> </w:t>
      </w:r>
      <w:r w:rsidRPr="00E02CBE">
        <w:t>ერთ</w:t>
      </w:r>
      <w:r w:rsidRPr="00E02CBE">
        <w:rPr>
          <w:spacing w:val="-7"/>
        </w:rPr>
        <w:t xml:space="preserve"> </w:t>
      </w:r>
      <w:r w:rsidRPr="00E02CBE">
        <w:t>მეტრულ</w:t>
      </w:r>
      <w:r w:rsidRPr="00E02CBE">
        <w:rPr>
          <w:spacing w:val="-7"/>
        </w:rPr>
        <w:t xml:space="preserve"> </w:t>
      </w:r>
      <w:r w:rsidRPr="00E02CBE">
        <w:t>ტონა</w:t>
      </w:r>
      <w:r w:rsidRPr="00E02CBE">
        <w:rPr>
          <w:spacing w:val="-7"/>
        </w:rPr>
        <w:t xml:space="preserve"> </w:t>
      </w:r>
      <w:r w:rsidRPr="00E02CBE">
        <w:t>საწვავზე</w:t>
      </w:r>
      <w:r w:rsidRPr="00E02CBE">
        <w:rPr>
          <w:spacing w:val="-7"/>
        </w:rPr>
        <w:t xml:space="preserve"> </w:t>
      </w:r>
      <w:r w:rsidRPr="00E02CBE">
        <w:t>აქციზის</w:t>
      </w:r>
      <w:r w:rsidRPr="00E02CBE">
        <w:rPr>
          <w:spacing w:val="-8"/>
        </w:rPr>
        <w:t xml:space="preserve"> </w:t>
      </w:r>
      <w:r w:rsidRPr="00E02CBE">
        <w:t>ოდენობა</w:t>
      </w:r>
      <w:r w:rsidRPr="00E02CBE">
        <w:rPr>
          <w:spacing w:val="-8"/>
        </w:rPr>
        <w:t xml:space="preserve"> </w:t>
      </w:r>
      <w:r w:rsidRPr="00E02CBE">
        <w:t xml:space="preserve">ლარებში. </w:t>
      </w:r>
    </w:p>
    <w:p w14:paraId="1BCD8A33" w14:textId="51F979F0" w:rsidR="00F12699" w:rsidRPr="00E02CBE" w:rsidRDefault="00895C24" w:rsidP="00E62780">
      <w:pPr>
        <w:pStyle w:val="BodyText"/>
      </w:pPr>
      <w:r w:rsidRPr="00E02CBE">
        <w:t>Z და D სიდიდეები უცვლელია</w:t>
      </w:r>
      <w:r w:rsidR="006A2980" w:rsidRPr="00E02CBE">
        <w:t xml:space="preserve"> 202</w:t>
      </w:r>
      <w:r w:rsidR="00E4532D" w:rsidRPr="00E02CBE">
        <w:rPr>
          <w:lang w:val="ka-GE"/>
        </w:rPr>
        <w:t>5</w:t>
      </w:r>
      <w:r w:rsidRPr="00E02CBE">
        <w:t xml:space="preserve"> წლის 31 დეკემბრის ჩათვლით.</w:t>
      </w:r>
    </w:p>
    <w:p w14:paraId="373B8B8A" w14:textId="77777777" w:rsidR="006A2980" w:rsidRPr="00E02CBE" w:rsidRDefault="006A2980" w:rsidP="006A2980">
      <w:pPr>
        <w:pStyle w:val="BodyText"/>
      </w:pPr>
      <w:r w:rsidRPr="00E02CBE">
        <w:rPr>
          <w:lang w:val="ka-GE"/>
        </w:rPr>
        <w:t xml:space="preserve">4.3 </w:t>
      </w:r>
      <w:r w:rsidR="00895C24" w:rsidRPr="00E02CBE">
        <w:t>მიმწოდებელი ახორციელებს ყოველი მიმდინარე კალენდარული თვისათვის</w:t>
      </w:r>
      <w:r w:rsidR="00895C24" w:rsidRPr="00E02CBE">
        <w:rPr>
          <w:spacing w:val="40"/>
        </w:rPr>
        <w:t xml:space="preserve"> </w:t>
      </w:r>
      <w:r w:rsidR="00895C24" w:rsidRPr="00E02CBE">
        <w:t xml:space="preserve">1 ლიტრი </w:t>
      </w:r>
      <w:r w:rsidRPr="00E02CBE">
        <w:rPr>
          <w:lang w:val="ka-GE"/>
        </w:rPr>
        <w:t>„</w:t>
      </w:r>
      <w:r w:rsidR="00895C24" w:rsidRPr="00E02CBE">
        <w:t>ევროდიზელის</w:t>
      </w:r>
      <w:r w:rsidRPr="00E02CBE">
        <w:rPr>
          <w:lang w:val="ka-GE"/>
        </w:rPr>
        <w:t>“</w:t>
      </w:r>
      <w:r w:rsidR="00895C24" w:rsidRPr="00E02CBE">
        <w:t xml:space="preserve"> </w:t>
      </w:r>
      <w:r w:rsidRPr="00E02CBE">
        <w:rPr>
          <w:lang w:val="ka-GE"/>
        </w:rPr>
        <w:t xml:space="preserve">მარკის საწვავის </w:t>
      </w:r>
      <w:r w:rsidR="00895C24" w:rsidRPr="00E02CBE">
        <w:t>ნომინალური ღირებულების განსაზღვრას თვის პირველივე სამუშაო დღეს (შემდგომში</w:t>
      </w:r>
      <w:r w:rsidR="00895C24" w:rsidRPr="00E02CBE">
        <w:rPr>
          <w:spacing w:val="80"/>
          <w:w w:val="150"/>
        </w:rPr>
        <w:t xml:space="preserve"> </w:t>
      </w:r>
      <w:r w:rsidR="00895C24" w:rsidRPr="00E02CBE">
        <w:t>-</w:t>
      </w:r>
      <w:r w:rsidR="00895C24" w:rsidRPr="00E02CBE">
        <w:rPr>
          <w:spacing w:val="80"/>
          <w:w w:val="150"/>
        </w:rPr>
        <w:t xml:space="preserve"> </w:t>
      </w:r>
      <w:r w:rsidR="00895C24" w:rsidRPr="00E02CBE">
        <w:t>ნომინალური</w:t>
      </w:r>
      <w:r w:rsidR="00895C24" w:rsidRPr="00E02CBE">
        <w:rPr>
          <w:spacing w:val="80"/>
          <w:w w:val="150"/>
        </w:rPr>
        <w:t xml:space="preserve"> </w:t>
      </w:r>
      <w:r w:rsidR="00895C24" w:rsidRPr="00E02CBE">
        <w:t>ღირებულება</w:t>
      </w:r>
      <w:r w:rsidR="00895C24" w:rsidRPr="00E02CBE">
        <w:rPr>
          <w:spacing w:val="80"/>
          <w:w w:val="150"/>
        </w:rPr>
        <w:t xml:space="preserve"> </w:t>
      </w:r>
      <w:r w:rsidR="00895C24" w:rsidRPr="00E02CBE">
        <w:t>-</w:t>
      </w:r>
      <w:r w:rsidR="00895C24" w:rsidRPr="00E02CBE">
        <w:rPr>
          <w:spacing w:val="80"/>
          <w:w w:val="150"/>
        </w:rPr>
        <w:t xml:space="preserve"> </w:t>
      </w:r>
      <w:r w:rsidR="00895C24" w:rsidRPr="00E02CBE">
        <w:t>Cnom)</w:t>
      </w:r>
      <w:r w:rsidR="00895C24" w:rsidRPr="00E02CBE">
        <w:rPr>
          <w:spacing w:val="80"/>
          <w:w w:val="150"/>
        </w:rPr>
        <w:t xml:space="preserve"> </w:t>
      </w:r>
      <w:r w:rsidR="00895C24" w:rsidRPr="00E02CBE">
        <w:t>შემდეგი</w:t>
      </w:r>
      <w:r w:rsidR="00895C24" w:rsidRPr="00E02CBE">
        <w:rPr>
          <w:spacing w:val="80"/>
          <w:w w:val="150"/>
        </w:rPr>
        <w:t xml:space="preserve"> </w:t>
      </w:r>
      <w:r w:rsidR="00895C24" w:rsidRPr="00E02CBE">
        <w:t>ფორმულის</w:t>
      </w:r>
      <w:r w:rsidR="00895C24" w:rsidRPr="00E02CBE">
        <w:rPr>
          <w:spacing w:val="80"/>
          <w:w w:val="150"/>
        </w:rPr>
        <w:t xml:space="preserve"> </w:t>
      </w:r>
      <w:r w:rsidR="00895C24" w:rsidRPr="00E02CBE">
        <w:t>მეშვეობით:</w:t>
      </w:r>
    </w:p>
    <w:p w14:paraId="74B5DF12" w14:textId="77777777" w:rsidR="006A2980" w:rsidRPr="00E02CBE" w:rsidRDefault="006A2980" w:rsidP="006A2980">
      <w:pPr>
        <w:pStyle w:val="BodyText"/>
      </w:pPr>
      <w:r w:rsidRPr="00E02CBE">
        <w:rPr>
          <w:iCs/>
          <w:color w:val="000000"/>
          <w:sz w:val="20"/>
          <w:szCs w:val="20"/>
          <w:lang w:val="ka-GE" w:eastAsia="x-none"/>
        </w:rPr>
        <w:object w:dxaOrig="2980" w:dyaOrig="620" w14:anchorId="53B361F6">
          <v:shape id="_x0000_i1026" type="#_x0000_t75" style="width:151.5pt;height:28.5pt" o:ole="">
            <v:imagedata r:id="rId7" o:title=""/>
          </v:shape>
          <o:OLEObject Type="Embed" ProgID="Equation.DSMT4" ShapeID="_x0000_i1026" DrawAspect="Content" ObjectID="_1795948947" r:id="rId8"/>
        </w:object>
      </w:r>
    </w:p>
    <w:p w14:paraId="003BB513" w14:textId="77777777" w:rsidR="00F12699" w:rsidRPr="00E02CBE" w:rsidRDefault="00895C24" w:rsidP="006A2980">
      <w:pPr>
        <w:pStyle w:val="BodyText"/>
      </w:pPr>
      <w:r w:rsidRPr="00E02CBE">
        <w:t>სადაც, P და R წარმოადგენს მიმდინარეს წინა კალენდარული თვის შესაბამისი მონაცემების საშუალო</w:t>
      </w:r>
      <w:r w:rsidRPr="00E02CBE">
        <w:rPr>
          <w:spacing w:val="-1"/>
        </w:rPr>
        <w:t xml:space="preserve"> </w:t>
      </w:r>
      <w:r w:rsidRPr="00E02CBE">
        <w:t>არითმეტიკულ</w:t>
      </w:r>
      <w:r w:rsidRPr="00E02CBE">
        <w:rPr>
          <w:spacing w:val="-1"/>
        </w:rPr>
        <w:t xml:space="preserve"> </w:t>
      </w:r>
      <w:r w:rsidRPr="00E02CBE">
        <w:t>სიდიდეებს,</w:t>
      </w:r>
      <w:r w:rsidRPr="00E02CBE">
        <w:rPr>
          <w:spacing w:val="-1"/>
        </w:rPr>
        <w:t xml:space="preserve"> </w:t>
      </w:r>
      <w:r w:rsidRPr="00E02CBE">
        <w:t>A -</w:t>
      </w:r>
      <w:r w:rsidRPr="00E02CBE">
        <w:rPr>
          <w:spacing w:val="-1"/>
        </w:rPr>
        <w:t xml:space="preserve"> </w:t>
      </w:r>
      <w:r w:rsidRPr="00E02CBE">
        <w:t>მიმდინარე თვისთვის</w:t>
      </w:r>
      <w:r w:rsidRPr="00E02CBE">
        <w:rPr>
          <w:spacing w:val="-2"/>
        </w:rPr>
        <w:t xml:space="preserve"> </w:t>
      </w:r>
      <w:r w:rsidRPr="00E02CBE">
        <w:t>მოქმედ ერთ</w:t>
      </w:r>
      <w:r w:rsidRPr="00E02CBE">
        <w:rPr>
          <w:spacing w:val="-1"/>
        </w:rPr>
        <w:t xml:space="preserve"> </w:t>
      </w:r>
      <w:r w:rsidRPr="00E02CBE">
        <w:t>მეტრულ</w:t>
      </w:r>
      <w:r w:rsidRPr="00E02CBE">
        <w:rPr>
          <w:spacing w:val="-1"/>
        </w:rPr>
        <w:t xml:space="preserve"> </w:t>
      </w:r>
      <w:r w:rsidRPr="00E02CBE">
        <w:t xml:space="preserve">ტონა საწვავზე აქციზის ოდენობას ლარებში, 18% - დღგ, ხოლო Z და D – 4.1 პუნქტით გათვალისწინებულ გამარჯვებული სატენდერო წინადადებით წარმოდგენილ უცვლელ </w:t>
      </w:r>
      <w:r w:rsidRPr="00E02CBE">
        <w:rPr>
          <w:spacing w:val="-2"/>
        </w:rPr>
        <w:t>სიდიდეებს.</w:t>
      </w:r>
    </w:p>
    <w:p w14:paraId="0D9E43F1" w14:textId="77777777" w:rsidR="00F12699" w:rsidRPr="00E02CBE" w:rsidRDefault="006A2980" w:rsidP="00E62780">
      <w:pPr>
        <w:pStyle w:val="BodyText"/>
      </w:pPr>
      <w:r w:rsidRPr="00E02CBE">
        <w:rPr>
          <w:lang w:val="ka-GE"/>
        </w:rPr>
        <w:t xml:space="preserve">4.4 </w:t>
      </w:r>
      <w:r w:rsidR="00895C24" w:rsidRPr="00E02CBE">
        <w:t>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w:t>
      </w:r>
      <w:r w:rsidR="00895C24" w:rsidRPr="00E02CBE">
        <w:rPr>
          <w:spacing w:val="-4"/>
        </w:rPr>
        <w:t xml:space="preserve"> </w:t>
      </w:r>
      <w:r w:rsidR="00895C24" w:rsidRPr="00E02CBE">
        <w:t>ეროვნული</w:t>
      </w:r>
      <w:r w:rsidR="00895C24" w:rsidRPr="00E02CBE">
        <w:rPr>
          <w:spacing w:val="-4"/>
        </w:rPr>
        <w:t xml:space="preserve"> </w:t>
      </w:r>
      <w:r w:rsidR="00895C24" w:rsidRPr="00E02CBE">
        <w:t>ვალუტის</w:t>
      </w:r>
      <w:r w:rsidR="00895C24" w:rsidRPr="00E02CBE">
        <w:rPr>
          <w:spacing w:val="-4"/>
        </w:rPr>
        <w:t xml:space="preserve"> </w:t>
      </w:r>
      <w:r w:rsidR="00895C24" w:rsidRPr="00E02CBE">
        <w:t>ოფიციალური</w:t>
      </w:r>
      <w:r w:rsidR="00895C24" w:rsidRPr="00E02CBE">
        <w:rPr>
          <w:spacing w:val="-4"/>
        </w:rPr>
        <w:t xml:space="preserve"> </w:t>
      </w:r>
      <w:r w:rsidR="00895C24" w:rsidRPr="00E02CBE">
        <w:t>გაცვლით</w:t>
      </w:r>
      <w:r w:rsidR="00895C24" w:rsidRPr="00E02CBE">
        <w:rPr>
          <w:spacing w:val="-4"/>
        </w:rPr>
        <w:t xml:space="preserve"> </w:t>
      </w:r>
      <w:r w:rsidR="00895C24" w:rsidRPr="00E02CBE">
        <w:t>კურსზე</w:t>
      </w:r>
      <w:r w:rsidR="00895C24" w:rsidRPr="00E02CBE">
        <w:rPr>
          <w:spacing w:val="-4"/>
        </w:rPr>
        <w:t xml:space="preserve"> </w:t>
      </w:r>
      <w:r w:rsidR="00895C24" w:rsidRPr="00E02CBE">
        <w:t>(R)</w:t>
      </w:r>
      <w:r w:rsidR="00895C24" w:rsidRPr="00E02CBE">
        <w:rPr>
          <w:spacing w:val="-4"/>
        </w:rPr>
        <w:t xml:space="preserve"> </w:t>
      </w:r>
      <w:r w:rsidR="00895C24" w:rsidRPr="00E02CBE">
        <w:t>ან/და</w:t>
      </w:r>
      <w:r w:rsidR="00895C24" w:rsidRPr="00E02CBE">
        <w:rPr>
          <w:spacing w:val="-4"/>
        </w:rPr>
        <w:t xml:space="preserve"> </w:t>
      </w:r>
      <w:r w:rsidR="00895C24" w:rsidRPr="00E02CBE">
        <w:t>ერთ</w:t>
      </w:r>
      <w:r w:rsidR="00895C24" w:rsidRPr="00E02CBE">
        <w:rPr>
          <w:spacing w:val="-3"/>
        </w:rPr>
        <w:t xml:space="preserve"> </w:t>
      </w:r>
      <w:r w:rsidR="00895C24" w:rsidRPr="00E02CBE">
        <w:t>მეტრულ ტონა საწვავზე აქციზის (A)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14:paraId="0BA12436" w14:textId="10F89EB2" w:rsidR="00F12699" w:rsidRPr="00E02CBE" w:rsidRDefault="006A2980" w:rsidP="00E62780">
      <w:pPr>
        <w:pStyle w:val="BodyText"/>
      </w:pPr>
      <w:r w:rsidRPr="00E02CBE">
        <w:rPr>
          <w:lang w:val="ka-GE"/>
        </w:rPr>
        <w:t xml:space="preserve">4.5 </w:t>
      </w:r>
      <w:r w:rsidR="00895C24" w:rsidRPr="00E02CBE">
        <w:t>202</w:t>
      </w:r>
      <w:r w:rsidR="00E4532D" w:rsidRPr="00E02CBE">
        <w:rPr>
          <w:lang w:val="ka-GE"/>
        </w:rPr>
        <w:t>5</w:t>
      </w:r>
      <w:r w:rsidR="00895C24" w:rsidRPr="00E02CBE">
        <w:t xml:space="preserve"> წლის იანვრის სახელშეკრულებო ფასი განისაზღვრება ელექტრონული ვაჭრობის შედეგად დაფიქსირებული 1 ლიტრი </w:t>
      </w:r>
      <w:r w:rsidRPr="00E02CBE">
        <w:rPr>
          <w:lang w:val="ka-GE"/>
        </w:rPr>
        <w:t>„</w:t>
      </w:r>
      <w:r w:rsidR="00895C24" w:rsidRPr="00E02CBE">
        <w:t>ევროდიზელის</w:t>
      </w:r>
      <w:r w:rsidRPr="00E02CBE">
        <w:rPr>
          <w:lang w:val="ka-GE"/>
        </w:rPr>
        <w:t>“</w:t>
      </w:r>
      <w:r w:rsidR="00895C24" w:rsidRPr="00E02CBE">
        <w:t xml:space="preserve"> საბოლოო ფასის (Cbid) ტოლი სიდიდით. ყოველი მომდევნო თვის სახელშეკრულებო ფასი კი გამოითვლება 1 ლიტრი </w:t>
      </w:r>
      <w:r w:rsidRPr="00E02CBE">
        <w:rPr>
          <w:lang w:val="ka-GE"/>
        </w:rPr>
        <w:t>„</w:t>
      </w:r>
      <w:r w:rsidR="00895C24" w:rsidRPr="00E02CBE">
        <w:t>ევროდიზელის</w:t>
      </w:r>
      <w:r w:rsidRPr="00E02CBE">
        <w:rPr>
          <w:lang w:val="ka-GE"/>
        </w:rPr>
        <w:t>“</w:t>
      </w:r>
      <w:r w:rsidR="00895C24" w:rsidRPr="00E02CBE">
        <w:t xml:space="preserve"> ნომინალურ ღირებულებაზე დაყრდნობით, შემდეგი პრინციპის </w:t>
      </w:r>
      <w:r w:rsidR="00895C24" w:rsidRPr="00E02CBE">
        <w:rPr>
          <w:spacing w:val="-2"/>
        </w:rPr>
        <w:t>გათვალისწინებით:</w:t>
      </w:r>
    </w:p>
    <w:p w14:paraId="3FF6DB2E" w14:textId="77777777" w:rsidR="00F12699" w:rsidRPr="00E02CBE" w:rsidRDefault="00895C24" w:rsidP="00E62780">
      <w:pPr>
        <w:pStyle w:val="BodyText"/>
      </w:pPr>
      <w:r w:rsidRPr="00E02CBE">
        <w:t xml:space="preserve">ა) 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w:t>
      </w:r>
      <w:r w:rsidR="006A2980" w:rsidRPr="00E02CBE">
        <w:rPr>
          <w:lang w:val="ka-GE"/>
        </w:rPr>
        <w:t>„</w:t>
      </w:r>
      <w:r w:rsidRPr="00E02CBE">
        <w:t>ევროდიზელის</w:t>
      </w:r>
      <w:r w:rsidR="006A2980" w:rsidRPr="00E02CBE">
        <w:rPr>
          <w:lang w:val="ka-GE"/>
        </w:rPr>
        <w:t>“</w:t>
      </w:r>
      <w:r w:rsidRPr="00E02CBE">
        <w:t xml:space="preserve"> მიმდინარე თვის სახელშეკრულებო ფასს შემდეგი პრინციპის მიხედვით: იმ შემთხვევაში, თუ A-ს, P-სა და R-ის ცვლილება იწვევს ფორმულით გაანგარიშებული 1 ლიტრი </w:t>
      </w:r>
      <w:r w:rsidR="006A2980" w:rsidRPr="00E02CBE">
        <w:rPr>
          <w:lang w:val="ka-GE"/>
        </w:rPr>
        <w:t>„</w:t>
      </w:r>
      <w:r w:rsidRPr="00E02CBE">
        <w:t>ევროდიზელის</w:t>
      </w:r>
      <w:r w:rsidR="006A2980" w:rsidRPr="00E02CBE">
        <w:rPr>
          <w:lang w:val="ka-GE"/>
        </w:rPr>
        <w:t>“</w:t>
      </w:r>
      <w:r w:rsidRPr="00E02CBE">
        <w:t xml:space="preserve">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w:t>
      </w:r>
      <w:r w:rsidRPr="00E02CBE">
        <w:rPr>
          <w:spacing w:val="-6"/>
        </w:rPr>
        <w:t xml:space="preserve"> </w:t>
      </w:r>
      <w:r w:rsidRPr="00E02CBE">
        <w:t>გაანგარიშებული</w:t>
      </w:r>
      <w:r w:rsidRPr="00E02CBE">
        <w:rPr>
          <w:spacing w:val="-7"/>
        </w:rPr>
        <w:t xml:space="preserve"> </w:t>
      </w:r>
      <w:r w:rsidRPr="00E02CBE">
        <w:t>1</w:t>
      </w:r>
      <w:r w:rsidRPr="00E02CBE">
        <w:rPr>
          <w:spacing w:val="-9"/>
        </w:rPr>
        <w:t xml:space="preserve"> </w:t>
      </w:r>
      <w:r w:rsidRPr="00E02CBE">
        <w:t>ლიტრი</w:t>
      </w:r>
      <w:r w:rsidRPr="00E02CBE">
        <w:rPr>
          <w:spacing w:val="-9"/>
        </w:rPr>
        <w:t xml:space="preserve"> </w:t>
      </w:r>
      <w:r w:rsidR="006A2980" w:rsidRPr="00E02CBE">
        <w:rPr>
          <w:spacing w:val="-9"/>
          <w:lang w:val="ka-GE"/>
        </w:rPr>
        <w:t>„</w:t>
      </w:r>
      <w:r w:rsidRPr="00E02CBE">
        <w:t>ევროდიზელის</w:t>
      </w:r>
      <w:r w:rsidR="006A2980" w:rsidRPr="00E02CBE">
        <w:rPr>
          <w:lang w:val="ka-GE"/>
        </w:rPr>
        <w:t>“</w:t>
      </w:r>
      <w:r w:rsidRPr="00E02CBE">
        <w:rPr>
          <w:spacing w:val="-10"/>
        </w:rPr>
        <w:t xml:space="preserve"> </w:t>
      </w:r>
      <w:r w:rsidRPr="00E02CBE">
        <w:t>ნომინალური</w:t>
      </w:r>
      <w:r w:rsidRPr="00E02CBE">
        <w:rPr>
          <w:spacing w:val="-10"/>
        </w:rPr>
        <w:t xml:space="preserve"> </w:t>
      </w:r>
      <w:r w:rsidRPr="00E02CBE">
        <w:t>ღირებულების</w:t>
      </w:r>
      <w:r w:rsidRPr="00E02CBE">
        <w:rPr>
          <w:spacing w:val="-8"/>
        </w:rPr>
        <w:t xml:space="preserve"> </w:t>
      </w:r>
      <w:r w:rsidRPr="00E02CBE">
        <w:t>(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w:t>
      </w:r>
    </w:p>
    <w:p w14:paraId="7C433C25" w14:textId="77193172" w:rsidR="00F12699" w:rsidRPr="00E02CBE" w:rsidRDefault="00895C24" w:rsidP="00E62780">
      <w:pPr>
        <w:pStyle w:val="BodyText"/>
      </w:pPr>
      <w:r w:rsidRPr="00E02CBE">
        <w:t xml:space="preserve">ბ) სახელშეკრულებო ფასის დადგენისას ასევე გათვალისწინებულ უნდა იქნას შემდეგი პრინციპი: იმ შემთხვევაში, თუ მიმწოდებლის საცალო რეალიზაციის ქსელში ერთი ლიტრი </w:t>
      </w:r>
      <w:r w:rsidR="006A2980" w:rsidRPr="00E02CBE">
        <w:rPr>
          <w:lang w:val="ka-GE"/>
        </w:rPr>
        <w:t>„</w:t>
      </w:r>
      <w:r w:rsidRPr="00E02CBE">
        <w:t>ევროდიზელის</w:t>
      </w:r>
      <w:r w:rsidR="006A2980" w:rsidRPr="00E02CBE">
        <w:rPr>
          <w:lang w:val="ka-GE"/>
        </w:rPr>
        <w:t>“</w:t>
      </w:r>
      <w:r w:rsidRPr="00E02CBE">
        <w:t xml:space="preserve"> საანგარიშო თვის საშუალო არითმეტიკული ფასი წინა კალენდარული თვის შესაბამის მაჩვენებელზე 10%–ზე (ასეულის სიზუსტით) მეტით შემცირებულია, მაშინ მიმდინარე თვის</w:t>
      </w:r>
      <w:r w:rsidRPr="00E02CBE">
        <w:rPr>
          <w:spacing w:val="-1"/>
        </w:rPr>
        <w:t xml:space="preserve"> </w:t>
      </w:r>
      <w:r w:rsidRPr="00E02CBE">
        <w:t>C1 უნდა იყოს მიმწოდებლის საცალო რეალიზაციის ქსელში</w:t>
      </w:r>
      <w:r w:rsidRPr="00E02CBE">
        <w:rPr>
          <w:spacing w:val="-1"/>
        </w:rPr>
        <w:t xml:space="preserve"> </w:t>
      </w:r>
      <w:r w:rsidRPr="00E02CBE">
        <w:t xml:space="preserve">ერთი ლიტრი </w:t>
      </w:r>
      <w:r w:rsidR="006A2980" w:rsidRPr="00E02CBE">
        <w:rPr>
          <w:lang w:val="ka-GE"/>
        </w:rPr>
        <w:t>„</w:t>
      </w:r>
      <w:r w:rsidRPr="00E02CBE">
        <w:t>ევროდიზელის</w:t>
      </w:r>
      <w:r w:rsidR="006A2980" w:rsidRPr="00E02CBE">
        <w:rPr>
          <w:lang w:val="ka-GE"/>
        </w:rPr>
        <w:t>“</w:t>
      </w:r>
      <w:r w:rsidRPr="00E02CBE">
        <w:rPr>
          <w:spacing w:val="-8"/>
        </w:rPr>
        <w:t xml:space="preserve"> </w:t>
      </w:r>
      <w:r w:rsidRPr="00E02CBE">
        <w:t>საანგარიშო</w:t>
      </w:r>
      <w:r w:rsidRPr="00E02CBE">
        <w:rPr>
          <w:spacing w:val="-6"/>
        </w:rPr>
        <w:t xml:space="preserve"> </w:t>
      </w:r>
      <w:r w:rsidRPr="00E02CBE">
        <w:t>თვის</w:t>
      </w:r>
      <w:r w:rsidRPr="00E02CBE">
        <w:rPr>
          <w:spacing w:val="-8"/>
        </w:rPr>
        <w:t xml:space="preserve"> </w:t>
      </w:r>
      <w:r w:rsidRPr="00E02CBE">
        <w:t>საშუალო</w:t>
      </w:r>
      <w:r w:rsidRPr="00E02CBE">
        <w:rPr>
          <w:spacing w:val="-6"/>
        </w:rPr>
        <w:t xml:space="preserve"> </w:t>
      </w:r>
      <w:r w:rsidRPr="00E02CBE">
        <w:t>არითმეტიკულ</w:t>
      </w:r>
      <w:r w:rsidRPr="00E02CBE">
        <w:rPr>
          <w:spacing w:val="-6"/>
        </w:rPr>
        <w:t xml:space="preserve"> </w:t>
      </w:r>
      <w:r w:rsidRPr="00E02CBE">
        <w:t>ოდენობაზე</w:t>
      </w:r>
      <w:r w:rsidRPr="00E02CBE">
        <w:rPr>
          <w:spacing w:val="-8"/>
        </w:rPr>
        <w:t xml:space="preserve"> </w:t>
      </w:r>
      <w:r w:rsidRPr="00E02CBE">
        <w:t>მინიმუმ</w:t>
      </w:r>
      <w:r w:rsidRPr="00E02CBE">
        <w:rPr>
          <w:spacing w:val="-7"/>
        </w:rPr>
        <w:t xml:space="preserve"> </w:t>
      </w:r>
      <w:r w:rsidRPr="00E02CBE">
        <w:t>10</w:t>
      </w:r>
      <w:r w:rsidRPr="00E02CBE">
        <w:rPr>
          <w:spacing w:val="-7"/>
        </w:rPr>
        <w:t xml:space="preserve"> </w:t>
      </w:r>
      <w:r w:rsidRPr="00E02CBE">
        <w:t>თეთრით</w:t>
      </w:r>
      <w:r w:rsidR="006A2980" w:rsidRPr="00E02CBE">
        <w:rPr>
          <w:lang w:val="ka-GE"/>
        </w:rPr>
        <w:t xml:space="preserve"> </w:t>
      </w:r>
      <w:r w:rsidRPr="00E02CBE">
        <w:t>(0,10</w:t>
      </w:r>
      <w:r w:rsidRPr="00E02CBE">
        <w:rPr>
          <w:spacing w:val="-4"/>
        </w:rPr>
        <w:t xml:space="preserve"> </w:t>
      </w:r>
      <w:r w:rsidRPr="00E02CBE">
        <w:t>ლარით)</w:t>
      </w:r>
      <w:r w:rsidRPr="00E02CBE">
        <w:rPr>
          <w:spacing w:val="-6"/>
        </w:rPr>
        <w:t xml:space="preserve"> </w:t>
      </w:r>
      <w:r w:rsidRPr="00E02CBE">
        <w:t>ნაკლები,</w:t>
      </w:r>
      <w:r w:rsidRPr="00E02CBE">
        <w:rPr>
          <w:spacing w:val="-6"/>
        </w:rPr>
        <w:t xml:space="preserve"> </w:t>
      </w:r>
      <w:r w:rsidRPr="00E02CBE">
        <w:t>ხოლო</w:t>
      </w:r>
      <w:r w:rsidRPr="00E02CBE">
        <w:rPr>
          <w:spacing w:val="-6"/>
        </w:rPr>
        <w:t xml:space="preserve"> </w:t>
      </w:r>
      <w:r w:rsidRPr="00E02CBE">
        <w:t>თუ</w:t>
      </w:r>
      <w:r w:rsidRPr="00E02CBE">
        <w:rPr>
          <w:spacing w:val="-3"/>
        </w:rPr>
        <w:t xml:space="preserve"> </w:t>
      </w:r>
      <w:r w:rsidRPr="00E02CBE">
        <w:t>15%–ზე</w:t>
      </w:r>
      <w:r w:rsidRPr="00E02CBE">
        <w:rPr>
          <w:spacing w:val="-5"/>
        </w:rPr>
        <w:t xml:space="preserve"> </w:t>
      </w:r>
      <w:r w:rsidRPr="00E02CBE">
        <w:t>მეტით</w:t>
      </w:r>
      <w:r w:rsidRPr="00E02CBE">
        <w:rPr>
          <w:spacing w:val="-3"/>
        </w:rPr>
        <w:t xml:space="preserve"> </w:t>
      </w:r>
      <w:r w:rsidRPr="00E02CBE">
        <w:t>შემცირებულია</w:t>
      </w:r>
      <w:r w:rsidRPr="00E02CBE">
        <w:rPr>
          <w:spacing w:val="-9"/>
        </w:rPr>
        <w:t xml:space="preserve"> </w:t>
      </w:r>
      <w:r w:rsidRPr="00E02CBE">
        <w:t>–</w:t>
      </w:r>
      <w:r w:rsidRPr="00E02CBE">
        <w:rPr>
          <w:spacing w:val="-1"/>
        </w:rPr>
        <w:t xml:space="preserve"> </w:t>
      </w:r>
      <w:r w:rsidRPr="00E02CBE">
        <w:t>მინიმუმ</w:t>
      </w:r>
      <w:r w:rsidRPr="00E02CBE">
        <w:rPr>
          <w:spacing w:val="-4"/>
        </w:rPr>
        <w:t xml:space="preserve"> </w:t>
      </w:r>
      <w:r w:rsidRPr="00E02CBE">
        <w:t>5</w:t>
      </w:r>
      <w:r w:rsidRPr="00E02CBE">
        <w:rPr>
          <w:spacing w:val="-4"/>
        </w:rPr>
        <w:t xml:space="preserve"> </w:t>
      </w:r>
      <w:r w:rsidRPr="00E02CBE">
        <w:t>თეთრით</w:t>
      </w:r>
      <w:r w:rsidRPr="00E02CBE">
        <w:rPr>
          <w:spacing w:val="-8"/>
        </w:rPr>
        <w:t xml:space="preserve"> </w:t>
      </w:r>
      <w:r w:rsidRPr="00E02CBE">
        <w:t>(0,05 ლარით) ნაკლები.</w:t>
      </w:r>
    </w:p>
    <w:p w14:paraId="1C8AE996" w14:textId="316CAE7E" w:rsidR="00A44294" w:rsidRPr="00E02CBE" w:rsidRDefault="00A44294" w:rsidP="00E62780">
      <w:pPr>
        <w:pStyle w:val="BodyText"/>
      </w:pPr>
      <w:r w:rsidRPr="00E02CBE">
        <w:t>მაგალითი: მიმდინარე თვე არის მარტი, საანგარიშო თვე არის თებერვალი, ხოლო საანგარიშო თვის წინა თვე არის იანვარი. შესაბამისად, თუ მიმწოდებლის საცალო რეალიზაციის ქსელში თებერვლის თვეში ერთი ლიტრის საშუალო ფასი იანვრის ანალოგიურ ფასთან მიმართებაში შემცირებულია 10%–ზე მეტით, მაშინ მარტის თვის C1 უნდა იყოს თებერვლის თვის საშუალო არითმეტიკულ ფასზე მინიმუმ 10 თეთრით (0,10 ლარით) ნაკლები, ხოლო თუ 15%– მეტით შემცირებულია – მინიმუმ 5 თეთრით (0,05 ლარით) ნაკლები.</w:t>
      </w:r>
    </w:p>
    <w:p w14:paraId="3A6751F3" w14:textId="77777777" w:rsidR="00F12699" w:rsidRPr="00E02CBE" w:rsidRDefault="006A2980" w:rsidP="00E62780">
      <w:pPr>
        <w:pStyle w:val="BodyText"/>
      </w:pPr>
      <w:r w:rsidRPr="00E02CBE">
        <w:rPr>
          <w:lang w:val="ka-GE"/>
        </w:rPr>
        <w:t xml:space="preserve">4.6 </w:t>
      </w:r>
      <w:r w:rsidR="00895C24" w:rsidRPr="00E02CBE">
        <w:t>მიმწოდებელი</w:t>
      </w:r>
      <w:r w:rsidR="00895C24" w:rsidRPr="00E02CBE">
        <w:rPr>
          <w:spacing w:val="-2"/>
        </w:rPr>
        <w:t xml:space="preserve"> </w:t>
      </w:r>
      <w:r w:rsidR="00895C24" w:rsidRPr="00E02CBE">
        <w:t>ვალდებულია</w:t>
      </w:r>
      <w:r w:rsidR="00895C24" w:rsidRPr="00E02CBE">
        <w:rPr>
          <w:spacing w:val="-2"/>
        </w:rPr>
        <w:t xml:space="preserve"> </w:t>
      </w:r>
      <w:r w:rsidR="00895C24" w:rsidRPr="00E02CBE">
        <w:t>ყოველი</w:t>
      </w:r>
      <w:r w:rsidR="00895C24" w:rsidRPr="00E02CBE">
        <w:rPr>
          <w:spacing w:val="-2"/>
        </w:rPr>
        <w:t xml:space="preserve"> </w:t>
      </w:r>
      <w:r w:rsidR="00895C24" w:rsidRPr="00E02CBE">
        <w:t>თვის პირველ</w:t>
      </w:r>
      <w:r w:rsidR="00895C24" w:rsidRPr="00E02CBE">
        <w:rPr>
          <w:spacing w:val="-1"/>
        </w:rPr>
        <w:t xml:space="preserve"> </w:t>
      </w:r>
      <w:r w:rsidR="00895C24" w:rsidRPr="00E02CBE">
        <w:t>სამუშაო</w:t>
      </w:r>
      <w:r w:rsidR="00895C24" w:rsidRPr="00E02CBE">
        <w:rPr>
          <w:spacing w:val="-1"/>
        </w:rPr>
        <w:t xml:space="preserve"> </w:t>
      </w:r>
      <w:r w:rsidR="00895C24" w:rsidRPr="00E02CBE">
        <w:t>დღეს სატენდერო</w:t>
      </w:r>
      <w:r w:rsidR="00895C24" w:rsidRPr="00E02CBE">
        <w:rPr>
          <w:spacing w:val="-1"/>
        </w:rPr>
        <w:t xml:space="preserve"> </w:t>
      </w:r>
      <w:r w:rsidR="00895C24" w:rsidRPr="00E02CBE">
        <w:t>კომისიას წარუდგინოს</w:t>
      </w:r>
      <w:r w:rsidR="00895C24" w:rsidRPr="00E02CBE">
        <w:rPr>
          <w:spacing w:val="-14"/>
        </w:rPr>
        <w:t xml:space="preserve"> </w:t>
      </w:r>
      <w:r w:rsidR="00895C24" w:rsidRPr="00E02CBE">
        <w:t>სატენდერო</w:t>
      </w:r>
      <w:r w:rsidR="00895C24" w:rsidRPr="00E02CBE">
        <w:rPr>
          <w:spacing w:val="-13"/>
        </w:rPr>
        <w:t xml:space="preserve"> </w:t>
      </w:r>
      <w:r w:rsidR="00895C24" w:rsidRPr="00E02CBE">
        <w:t>დოკუმენტაციის,</w:t>
      </w:r>
      <w:r w:rsidR="00895C24" w:rsidRPr="00E02CBE">
        <w:rPr>
          <w:spacing w:val="-13"/>
        </w:rPr>
        <w:t xml:space="preserve"> </w:t>
      </w:r>
      <w:r w:rsidR="00895C24" w:rsidRPr="00E02CBE">
        <w:t>დანართი</w:t>
      </w:r>
      <w:r w:rsidR="00895C24" w:rsidRPr="00E02CBE">
        <w:rPr>
          <w:spacing w:val="-14"/>
        </w:rPr>
        <w:t xml:space="preserve"> </w:t>
      </w:r>
      <w:r w:rsidR="00895C24" w:rsidRPr="00E02CBE">
        <w:t>N1-ის</w:t>
      </w:r>
      <w:r w:rsidR="00895C24" w:rsidRPr="00E02CBE">
        <w:rPr>
          <w:spacing w:val="-14"/>
        </w:rPr>
        <w:t xml:space="preserve"> </w:t>
      </w:r>
      <w:r w:rsidR="00895C24" w:rsidRPr="00E02CBE">
        <w:t>მე-2</w:t>
      </w:r>
      <w:r w:rsidR="00895C24" w:rsidRPr="00E02CBE">
        <w:rPr>
          <w:spacing w:val="-14"/>
        </w:rPr>
        <w:t xml:space="preserve"> </w:t>
      </w:r>
      <w:r w:rsidR="00895C24" w:rsidRPr="00E02CBE">
        <w:t>პუნქტით</w:t>
      </w:r>
      <w:r w:rsidR="00895C24" w:rsidRPr="00E02CBE">
        <w:rPr>
          <w:spacing w:val="-11"/>
        </w:rPr>
        <w:t xml:space="preserve"> </w:t>
      </w:r>
      <w:r w:rsidR="00895C24" w:rsidRPr="00E02CBE">
        <w:t>განსაზღვრული</w:t>
      </w:r>
      <w:r w:rsidR="00895C24" w:rsidRPr="00E02CBE">
        <w:rPr>
          <w:spacing w:val="-13"/>
        </w:rPr>
        <w:t xml:space="preserve"> </w:t>
      </w:r>
      <w:r w:rsidR="00895C24" w:rsidRPr="00E02CBE">
        <w:t xml:space="preserve">A, P და R საფუძველზე გამოთვლილი 1 ლიტრი </w:t>
      </w:r>
      <w:r w:rsidRPr="00E02CBE">
        <w:rPr>
          <w:lang w:val="ka-GE"/>
        </w:rPr>
        <w:t>„</w:t>
      </w:r>
      <w:r w:rsidR="00895C24" w:rsidRPr="00E02CBE">
        <w:t>ევროდიზელის</w:t>
      </w:r>
      <w:r w:rsidRPr="00E02CBE">
        <w:rPr>
          <w:lang w:val="ka-GE"/>
        </w:rPr>
        <w:t>“</w:t>
      </w:r>
      <w:r w:rsidR="00895C24" w:rsidRPr="00E02CBE">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14:paraId="28BFB085" w14:textId="77777777" w:rsidR="00F12699" w:rsidRPr="00E02CBE" w:rsidRDefault="006A2980" w:rsidP="00E62780">
      <w:pPr>
        <w:pStyle w:val="BodyText"/>
      </w:pPr>
      <w:r w:rsidRPr="00E02CBE">
        <w:rPr>
          <w:lang w:val="ka-GE"/>
        </w:rPr>
        <w:t xml:space="preserve">4.7 </w:t>
      </w:r>
      <w:r w:rsidR="00895C24" w:rsidRPr="00E02CBE">
        <w:t xml:space="preserve">საანგარიშსწორებო ფასის დადგენისას გათვალისწინებულ უნდა იქნეს შემდეგი გარემოება: </w:t>
      </w:r>
      <w:r w:rsidR="00773F58" w:rsidRPr="00E02CBE">
        <w:rPr>
          <w:lang w:val="ka-GE"/>
        </w:rPr>
        <w:t>„</w:t>
      </w:r>
      <w:r w:rsidR="00895C24" w:rsidRPr="00E02CBE">
        <w:t>ევროდიზელის</w:t>
      </w:r>
      <w:r w:rsidR="00773F58" w:rsidRPr="00E02CBE">
        <w:rPr>
          <w:lang w:val="ka-GE"/>
        </w:rPr>
        <w:t>“</w:t>
      </w:r>
      <w:r w:rsidR="00895C24" w:rsidRPr="00E02CBE">
        <w:t xml:space="preserve"> შესყიდვისას, მიმწოდებელი შემსყიდველ ორგანიზაციას წარუდგენს</w:t>
      </w:r>
      <w:r w:rsidR="00895C24" w:rsidRPr="00E02CBE">
        <w:rPr>
          <w:spacing w:val="40"/>
        </w:rPr>
        <w:t xml:space="preserve"> </w:t>
      </w:r>
      <w:r w:rsidR="00895C24" w:rsidRPr="00E02CBE">
        <w:t xml:space="preserve">(ელექტროულად გამოუწერს) თითოეულ ჯერზე გასატანი </w:t>
      </w:r>
      <w:r w:rsidR="00773F58" w:rsidRPr="00E02CBE">
        <w:rPr>
          <w:lang w:val="ka-GE"/>
        </w:rPr>
        <w:t>„</w:t>
      </w:r>
      <w:r w:rsidR="00895C24" w:rsidRPr="00E02CBE">
        <w:t>ევროდიზელის</w:t>
      </w:r>
      <w:r w:rsidR="00773F58" w:rsidRPr="00E02CBE">
        <w:rPr>
          <w:lang w:val="ka-GE"/>
        </w:rPr>
        <w:t>“</w:t>
      </w:r>
      <w:r w:rsidR="00895C24" w:rsidRPr="00E02CBE">
        <w:t xml:space="preserve"> მარკის საწვავის გამოწერილ ელექტრონულ ნავთობპროდუქტების </w:t>
      </w:r>
      <w:r w:rsidR="00773F58" w:rsidRPr="00E02CBE">
        <w:t>საგადასახად</w:t>
      </w:r>
      <w:r w:rsidR="00895C24" w:rsidRPr="00E02CBE">
        <w:t>ო ანგარიშ- ფაქტურას, საწვავის გატანის დღეს.</w:t>
      </w:r>
    </w:p>
    <w:p w14:paraId="5CE39E9A" w14:textId="77777777" w:rsidR="00F12699" w:rsidRPr="00E02CBE" w:rsidRDefault="00773F58" w:rsidP="00E62780">
      <w:pPr>
        <w:pStyle w:val="BodyText"/>
      </w:pPr>
      <w:r w:rsidRPr="00E02CBE">
        <w:rPr>
          <w:lang w:val="ka-GE"/>
        </w:rPr>
        <w:t xml:space="preserve">4.8 </w:t>
      </w:r>
      <w:r w:rsidR="00895C24" w:rsidRPr="00E02CBE">
        <w:t>საანგარიშსწორებო ფასი გამოითვლება ნომინალურ ღირებულებაზე დაყრდნობით განსაზღვრული</w:t>
      </w:r>
      <w:r w:rsidR="00895C24" w:rsidRPr="00E02CBE">
        <w:rPr>
          <w:spacing w:val="-9"/>
        </w:rPr>
        <w:t xml:space="preserve"> </w:t>
      </w:r>
      <w:r w:rsidR="00895C24" w:rsidRPr="00E02CBE">
        <w:t>საანგარიშსწორებო</w:t>
      </w:r>
      <w:r w:rsidR="00895C24" w:rsidRPr="00E02CBE">
        <w:rPr>
          <w:spacing w:val="-11"/>
        </w:rPr>
        <w:t xml:space="preserve"> </w:t>
      </w:r>
      <w:r w:rsidR="00895C24" w:rsidRPr="00E02CBE">
        <w:t>ფასის</w:t>
      </w:r>
      <w:r w:rsidR="00895C24" w:rsidRPr="00E02CBE">
        <w:rPr>
          <w:spacing w:val="-10"/>
        </w:rPr>
        <w:t xml:space="preserve"> </w:t>
      </w:r>
      <w:r w:rsidR="00895C24" w:rsidRPr="00E02CBE">
        <w:t>მიხედვით,</w:t>
      </w:r>
      <w:r w:rsidR="00895C24" w:rsidRPr="00E02CBE">
        <w:rPr>
          <w:spacing w:val="-12"/>
        </w:rPr>
        <w:t xml:space="preserve"> </w:t>
      </w:r>
      <w:r w:rsidR="00895C24" w:rsidRPr="00E02CBE">
        <w:t>რომელიც</w:t>
      </w:r>
      <w:r w:rsidR="00895C24" w:rsidRPr="00E02CBE">
        <w:rPr>
          <w:spacing w:val="-11"/>
        </w:rPr>
        <w:t xml:space="preserve"> </w:t>
      </w:r>
      <w:r w:rsidR="00895C24" w:rsidRPr="00E02CBE">
        <w:t>უნდა</w:t>
      </w:r>
      <w:r w:rsidR="00895C24" w:rsidRPr="00E02CBE">
        <w:rPr>
          <w:spacing w:val="-11"/>
        </w:rPr>
        <w:t xml:space="preserve"> </w:t>
      </w:r>
      <w:r w:rsidR="00895C24" w:rsidRPr="00E02CBE">
        <w:t>იყოს</w:t>
      </w:r>
      <w:r w:rsidR="00895C24" w:rsidRPr="00E02CBE">
        <w:rPr>
          <w:spacing w:val="-11"/>
        </w:rPr>
        <w:t xml:space="preserve"> </w:t>
      </w:r>
      <w:r w:rsidR="00895C24" w:rsidRPr="00E02CBE">
        <w:t>საწვავის</w:t>
      </w:r>
      <w:r w:rsidR="00895C24" w:rsidRPr="00E02CBE">
        <w:rPr>
          <w:spacing w:val="-10"/>
        </w:rPr>
        <w:t xml:space="preserve"> </w:t>
      </w:r>
      <w:r w:rsidR="00895C24" w:rsidRPr="00E02CBE">
        <w:t>გატანის დღისათვის მიმწოდებლის საცალო რეალიზაციის ქსელში არსებულ ფასზე (CR) მინიმუმ 15 თეთრით ნაკლები.</w:t>
      </w:r>
    </w:p>
    <w:p w14:paraId="2348744E" w14:textId="77777777" w:rsidR="00F12699" w:rsidRPr="00E02CBE" w:rsidRDefault="00895C24" w:rsidP="00E62780">
      <w:pPr>
        <w:pStyle w:val="BodyText"/>
      </w:pPr>
      <w:r w:rsidRPr="00E02CBE">
        <w:t>მაგალითი: თუ (CR)-0.15≥C1, საანგარიშსწორებო ფასი უდრის თვის დასაწყისში დადგენილ სახელშეკრულებო ფასს (C1), ხოლო თუ (CR)-0.15</w:t>
      </w:r>
    </w:p>
    <w:p w14:paraId="2DA29F91" w14:textId="0634B738" w:rsidR="00F12699" w:rsidRPr="00E02CBE" w:rsidRDefault="002426DD" w:rsidP="00E62780">
      <w:pPr>
        <w:pStyle w:val="BodyText"/>
      </w:pPr>
      <w:r w:rsidRPr="00E02CBE">
        <w:rPr>
          <w:lang w:val="ka-GE"/>
        </w:rPr>
        <w:t xml:space="preserve">4.9 </w:t>
      </w:r>
      <w:r w:rsidR="00895C24" w:rsidRPr="00E02CBE">
        <w:t xml:space="preserve">მიმწოდებელმა თავის ვებგვერდზე ასევე უნდა განათავსოს ინფორმაცია სატენდერო დოკუმენტაციის 2.3.1 პუნქტით განსაზღვრულ საცალო რეალიზაციის ქსელში არსებული 1 ლიტრი </w:t>
      </w:r>
      <w:r w:rsidRPr="00E02CBE">
        <w:rPr>
          <w:lang w:val="ka-GE"/>
        </w:rPr>
        <w:t>„</w:t>
      </w:r>
      <w:r w:rsidR="00895C24" w:rsidRPr="00E02CBE">
        <w:t>ევროდიზელის</w:t>
      </w:r>
      <w:r w:rsidRPr="00E02CBE">
        <w:rPr>
          <w:lang w:val="ka-GE"/>
        </w:rPr>
        <w:t>“</w:t>
      </w:r>
      <w:r w:rsidR="00895C24" w:rsidRPr="00E02CBE">
        <w:t xml:space="preserve"> ყოველდღიური ფასის შესახებ იმგვარად, რომ შესაძლებელი იყოს სატენდერო წინადადების მოქმედების ვადაში თითოეული დღის ფასის ნახვა. </w:t>
      </w:r>
    </w:p>
    <w:p w14:paraId="1A16DE87" w14:textId="744EFA06" w:rsidR="00F12699" w:rsidRPr="00E02CBE" w:rsidRDefault="002426DD" w:rsidP="00E62780">
      <w:pPr>
        <w:pStyle w:val="BodyText"/>
      </w:pPr>
      <w:r w:rsidRPr="00E02CBE">
        <w:rPr>
          <w:lang w:val="ka-GE"/>
        </w:rPr>
        <w:t xml:space="preserve">4.10 </w:t>
      </w:r>
      <w:r w:rsidR="00895C24" w:rsidRPr="00E02CBE">
        <w:t xml:space="preserve">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w:t>
      </w:r>
      <w:r w:rsidR="00CE204D" w:rsidRPr="00E02CBE">
        <w:t>მხარეები ხელმძღვანელობენ მიმწოდებლისა და სახელმწიფო შესყიდვების სააგენტოს ოფიციალურ ვებგვერდებზე გამოქვეყნებული მიმდინარე თვის სახელშეკრულებო ფასითა და წინამდებარე ხელშეკრულების 4.7 და 4.8 პუნქტების გათვალისწინებით.</w:t>
      </w:r>
    </w:p>
    <w:p w14:paraId="7A63B2F0" w14:textId="60B20CF5" w:rsidR="00F12699" w:rsidRPr="00E02CBE" w:rsidRDefault="00417503" w:rsidP="00E62780">
      <w:pPr>
        <w:pStyle w:val="BodyText"/>
      </w:pPr>
      <w:r w:rsidRPr="00E02CBE">
        <w:rPr>
          <w:lang w:val="ka-GE"/>
        </w:rPr>
        <w:t xml:space="preserve">4.12 </w:t>
      </w:r>
      <w:r w:rsidR="00895C24" w:rsidRPr="00E02CBE">
        <w:t>„ევროდიზელის“ მარკის საწვავის მიწოდება განხორციელდება წინამდებარე ხელშეკრულების გაფორმებიდან, მაგრამ არაუადრეს</w:t>
      </w:r>
      <w:r w:rsidRPr="00E02CBE">
        <w:t xml:space="preserve"> 202</w:t>
      </w:r>
      <w:r w:rsidR="00E4532D" w:rsidRPr="00E02CBE">
        <w:rPr>
          <w:lang w:val="ka-GE"/>
        </w:rPr>
        <w:t>5</w:t>
      </w:r>
      <w:r w:rsidR="00895C24" w:rsidRPr="00E02CBE">
        <w:t xml:space="preserve"> წლის 1-ლი იანვრიდან</w:t>
      </w:r>
      <w:r w:rsidRPr="00E02CBE">
        <w:t xml:space="preserve"> 202</w:t>
      </w:r>
      <w:r w:rsidR="00E4532D" w:rsidRPr="00E02CBE">
        <w:rPr>
          <w:lang w:val="ka-GE"/>
        </w:rPr>
        <w:t>5</w:t>
      </w:r>
      <w:r w:rsidR="00895C24" w:rsidRPr="00E02CBE">
        <w:t xml:space="preserve"> წლის</w:t>
      </w:r>
      <w:r w:rsidRPr="00E02CBE">
        <w:rPr>
          <w:lang w:val="ka-GE"/>
        </w:rPr>
        <w:t xml:space="preserve"> </w:t>
      </w:r>
      <w:permStart w:id="1350332248" w:edGrp="everyone"/>
      <w:r w:rsidRPr="00E02CBE">
        <w:rPr>
          <w:lang w:val="ka-GE"/>
        </w:rPr>
        <w:t>---------</w:t>
      </w:r>
      <w:r w:rsidR="00895C24" w:rsidRPr="00E02CBE">
        <w:rPr>
          <w:spacing w:val="-10"/>
        </w:rPr>
        <w:t>-</w:t>
      </w:r>
      <w:permEnd w:id="1350332248"/>
      <w:r w:rsidR="00895C24" w:rsidRPr="00E02CBE">
        <w:tab/>
      </w:r>
      <w:r w:rsidR="00895C24" w:rsidRPr="00E02CBE">
        <w:rPr>
          <w:spacing w:val="-2"/>
        </w:rPr>
        <w:t>ჩათვლით.</w:t>
      </w:r>
    </w:p>
    <w:p w14:paraId="5DD48F7B" w14:textId="77777777" w:rsidR="00F12699" w:rsidRPr="00E02CBE" w:rsidRDefault="00895C24" w:rsidP="00E62780">
      <w:pPr>
        <w:pStyle w:val="BodyText"/>
        <w:rPr>
          <w:b/>
        </w:rPr>
      </w:pPr>
      <w:r w:rsidRPr="00E02CBE">
        <w:rPr>
          <w:b/>
          <w:spacing w:val="-2"/>
        </w:rPr>
        <w:t>5.</w:t>
      </w:r>
      <w:r w:rsidRPr="00E02CBE">
        <w:rPr>
          <w:b/>
          <w:spacing w:val="-11"/>
        </w:rPr>
        <w:t xml:space="preserve"> </w:t>
      </w:r>
      <w:r w:rsidRPr="00E02CBE">
        <w:rPr>
          <w:b/>
          <w:spacing w:val="-2"/>
        </w:rPr>
        <w:t>ანგარიშსწორების</w:t>
      </w:r>
      <w:r w:rsidRPr="00E02CBE">
        <w:rPr>
          <w:b/>
          <w:spacing w:val="-10"/>
        </w:rPr>
        <w:t xml:space="preserve"> </w:t>
      </w:r>
      <w:r w:rsidRPr="00E02CBE">
        <w:rPr>
          <w:b/>
          <w:spacing w:val="-2"/>
        </w:rPr>
        <w:t>პირობები</w:t>
      </w:r>
    </w:p>
    <w:p w14:paraId="3E9149E9" w14:textId="1F50A6B5" w:rsidR="00F12699" w:rsidRPr="00E02CBE" w:rsidRDefault="00417503" w:rsidP="00E62780">
      <w:pPr>
        <w:pStyle w:val="BodyText"/>
      </w:pPr>
      <w:r w:rsidRPr="00E02CBE">
        <w:rPr>
          <w:lang w:val="ka-GE"/>
        </w:rPr>
        <w:t xml:space="preserve">5.1 </w:t>
      </w:r>
      <w:r w:rsidR="00895C24" w:rsidRPr="00E02CBE">
        <w:t>მიმწოდებელსა და შემსყიდველ ორგანიზაციას შორის ანგარიშსწორება ხორციელდება მიმდინარე თვის სახელშეკრულებო ფასის საფუძველზე დადგენილი საანგარიშსწორებო ფასის</w:t>
      </w:r>
      <w:r w:rsidR="00895C24" w:rsidRPr="00E02CBE">
        <w:rPr>
          <w:spacing w:val="-10"/>
        </w:rPr>
        <w:t xml:space="preserve"> </w:t>
      </w:r>
      <w:r w:rsidR="00895C24" w:rsidRPr="00E02CBE">
        <w:t>(C2)</w:t>
      </w:r>
      <w:r w:rsidR="00895C24" w:rsidRPr="00E02CBE">
        <w:rPr>
          <w:spacing w:val="-12"/>
        </w:rPr>
        <w:t xml:space="preserve"> </w:t>
      </w:r>
      <w:r w:rsidR="00895C24" w:rsidRPr="00E02CBE">
        <w:t>მიხედვით,</w:t>
      </w:r>
      <w:r w:rsidR="00895C24" w:rsidRPr="00E02CBE">
        <w:rPr>
          <w:spacing w:val="-12"/>
        </w:rPr>
        <w:t xml:space="preserve"> </w:t>
      </w:r>
      <w:r w:rsidR="00895C24" w:rsidRPr="00E02CBE">
        <w:t>უნაღდო</w:t>
      </w:r>
      <w:r w:rsidR="00895C24" w:rsidRPr="00E02CBE">
        <w:rPr>
          <w:spacing w:val="-9"/>
        </w:rPr>
        <w:t xml:space="preserve"> </w:t>
      </w:r>
      <w:r w:rsidR="00895C24" w:rsidRPr="00E02CBE">
        <w:t>ანგარიშსწორების</w:t>
      </w:r>
      <w:r w:rsidR="00895C24" w:rsidRPr="00E02CBE">
        <w:rPr>
          <w:spacing w:val="-10"/>
        </w:rPr>
        <w:t xml:space="preserve"> </w:t>
      </w:r>
      <w:r w:rsidR="00895C24" w:rsidRPr="00E02CBE">
        <w:t>ფორმით,</w:t>
      </w:r>
      <w:r w:rsidR="00895C24" w:rsidRPr="00E02CBE">
        <w:rPr>
          <w:spacing w:val="-14"/>
        </w:rPr>
        <w:t xml:space="preserve"> </w:t>
      </w:r>
      <w:r w:rsidR="00895C24" w:rsidRPr="00E02CBE">
        <w:t>ეროვნულ</w:t>
      </w:r>
      <w:r w:rsidR="00895C24" w:rsidRPr="00E02CBE">
        <w:rPr>
          <w:spacing w:val="-9"/>
        </w:rPr>
        <w:t xml:space="preserve"> </w:t>
      </w:r>
      <w:r w:rsidR="00895C24" w:rsidRPr="00E02CBE">
        <w:t>ვალუტაში</w:t>
      </w:r>
      <w:r w:rsidR="00895C24" w:rsidRPr="00E02CBE">
        <w:rPr>
          <w:spacing w:val="-12"/>
        </w:rPr>
        <w:t xml:space="preserve"> </w:t>
      </w:r>
      <w:r w:rsidR="00895C24" w:rsidRPr="00E02CBE">
        <w:t>და</w:t>
      </w:r>
      <w:r w:rsidR="00895C24" w:rsidRPr="00E02CBE">
        <w:rPr>
          <w:spacing w:val="-9"/>
        </w:rPr>
        <w:t xml:space="preserve"> </w:t>
      </w:r>
      <w:r w:rsidR="00895C24" w:rsidRPr="00E02CBE">
        <w:t xml:space="preserve">მოიცავს საქართველოს კანონმდებლობით დადგენილ ყველა გადასახადს. </w:t>
      </w:r>
    </w:p>
    <w:p w14:paraId="66CD3C85" w14:textId="77777777" w:rsidR="00F12699" w:rsidRPr="00E02CBE" w:rsidRDefault="00417503" w:rsidP="00E62780">
      <w:pPr>
        <w:pStyle w:val="BodyText"/>
      </w:pPr>
      <w:r w:rsidRPr="00E02CBE">
        <w:rPr>
          <w:lang w:val="ka-GE"/>
        </w:rPr>
        <w:t xml:space="preserve">5.2 </w:t>
      </w:r>
      <w:r w:rsidR="00895C24" w:rsidRPr="00E02CBE">
        <w:t>შესყიდვის ობიექტის ფასის განსაზღვრა და ანგარიშწორების</w:t>
      </w:r>
      <w:r w:rsidR="00895C24" w:rsidRPr="00E02CBE">
        <w:rPr>
          <w:spacing w:val="40"/>
        </w:rPr>
        <w:t xml:space="preserve"> </w:t>
      </w:r>
      <w:r w:rsidR="00895C24" w:rsidRPr="00E02CBE">
        <w:t>პირობები განისაზღვრება სატენდერო დოკუმენტაციის დანართი N1-ის შესაბამისად.</w:t>
      </w:r>
    </w:p>
    <w:p w14:paraId="6A97A217" w14:textId="77777777" w:rsidR="00F12699" w:rsidRPr="00E02CBE" w:rsidRDefault="00417503" w:rsidP="00E62780">
      <w:pPr>
        <w:pStyle w:val="BodyText"/>
      </w:pPr>
      <w:r w:rsidRPr="00E02CBE">
        <w:rPr>
          <w:lang w:val="ka-GE"/>
        </w:rPr>
        <w:t xml:space="preserve">5.3 </w:t>
      </w:r>
      <w:r w:rsidR="00895C24" w:rsidRPr="00E02CBE">
        <w:t>შემსყიდველი</w:t>
      </w:r>
      <w:r w:rsidR="00895C24" w:rsidRPr="00E02CBE">
        <w:rPr>
          <w:spacing w:val="-14"/>
        </w:rPr>
        <w:t xml:space="preserve"> </w:t>
      </w:r>
      <w:r w:rsidR="00895C24" w:rsidRPr="00E02CBE">
        <w:t>ორგანიზაცია</w:t>
      </w:r>
      <w:r w:rsidR="00895C24" w:rsidRPr="00E02CBE">
        <w:rPr>
          <w:spacing w:val="-13"/>
        </w:rPr>
        <w:t xml:space="preserve"> </w:t>
      </w:r>
      <w:r w:rsidR="00895C24" w:rsidRPr="00E02CBE">
        <w:t>ვალდებულია</w:t>
      </w:r>
      <w:r w:rsidR="00895C24" w:rsidRPr="00E02CBE">
        <w:rPr>
          <w:spacing w:val="-14"/>
        </w:rPr>
        <w:t xml:space="preserve"> </w:t>
      </w:r>
      <w:r w:rsidR="00895C24" w:rsidRPr="00E02CBE">
        <w:t>საგადასახადო</w:t>
      </w:r>
      <w:r w:rsidR="00895C24" w:rsidRPr="00E02CBE">
        <w:rPr>
          <w:spacing w:val="-13"/>
        </w:rPr>
        <w:t xml:space="preserve"> </w:t>
      </w:r>
      <w:r w:rsidR="00895C24" w:rsidRPr="00E02CBE">
        <w:t>კანონმდებლობით</w:t>
      </w:r>
      <w:r w:rsidR="00895C24" w:rsidRPr="00E02CBE">
        <w:rPr>
          <w:spacing w:val="-13"/>
        </w:rPr>
        <w:t xml:space="preserve"> </w:t>
      </w:r>
      <w:r w:rsidR="00895C24" w:rsidRPr="00E02CBE">
        <w:t>დადგენილი წესის დაცვით მოახდინოს ელექტრონული ნავთობპროდუქტების სპეციალური საგადასახადო ანგარიშ-ფაქტურის დადასტურება არაუგვიანეს მისი ელექტრონულად გამოწერის დღისა ან უარი თქვას მის დადასტურებაზე შესაბამისი დასაბუთებით. ევროდიზელის მიწოდებისას ანგარიშსწორება განხორციელდება ანგარიშ-ფაქტურის დადასტურებიდან 5 სამუშაო დღის ვადაში.</w:t>
      </w:r>
    </w:p>
    <w:p w14:paraId="56323C26" w14:textId="6A23AF48" w:rsidR="00F12699" w:rsidRPr="00E02CBE" w:rsidRDefault="00417503" w:rsidP="00E62780">
      <w:pPr>
        <w:pStyle w:val="BodyText"/>
      </w:pPr>
      <w:r w:rsidRPr="00E02CBE">
        <w:t xml:space="preserve">5.4 </w:t>
      </w:r>
      <w:r w:rsidR="00895C24" w:rsidRPr="00E02CBE">
        <w:t>202</w:t>
      </w:r>
      <w:r w:rsidR="00E4532D" w:rsidRPr="00E02CBE">
        <w:rPr>
          <w:lang w:val="ka-GE"/>
        </w:rPr>
        <w:t>5</w:t>
      </w:r>
      <w:r w:rsidR="00895C24" w:rsidRPr="00E02CBE">
        <w:t xml:space="preserve"> წლის დეკემბრის განმავლობაში მიწოდებულ საწვავზე ანგარიშსწორება უნდა განხორციელდეს არაუგვიანეს</w:t>
      </w:r>
      <w:r w:rsidR="00890315" w:rsidRPr="00E02CBE">
        <w:t xml:space="preserve"> 202</w:t>
      </w:r>
      <w:r w:rsidR="00E4532D" w:rsidRPr="00E02CBE">
        <w:rPr>
          <w:lang w:val="ka-GE"/>
        </w:rPr>
        <w:t>6</w:t>
      </w:r>
      <w:r w:rsidR="00895C24" w:rsidRPr="00E02CBE">
        <w:t xml:space="preserve"> წლის იანვრის ჩათვლით.</w:t>
      </w:r>
    </w:p>
    <w:p w14:paraId="603A57F1" w14:textId="77777777" w:rsidR="00F12699" w:rsidRPr="00E02CBE" w:rsidRDefault="00895C24" w:rsidP="00E62780">
      <w:pPr>
        <w:pStyle w:val="BodyText"/>
        <w:rPr>
          <w:b/>
        </w:rPr>
      </w:pPr>
      <w:r w:rsidRPr="00E02CBE">
        <w:rPr>
          <w:b/>
          <w:spacing w:val="-2"/>
        </w:rPr>
        <w:t>6.</w:t>
      </w:r>
      <w:r w:rsidRPr="00E02CBE">
        <w:rPr>
          <w:b/>
          <w:spacing w:val="-6"/>
        </w:rPr>
        <w:t xml:space="preserve"> </w:t>
      </w:r>
      <w:r w:rsidRPr="00E02CBE">
        <w:rPr>
          <w:b/>
          <w:spacing w:val="-2"/>
        </w:rPr>
        <w:t>მხარეთა</w:t>
      </w:r>
      <w:r w:rsidRPr="00E02CBE">
        <w:rPr>
          <w:b/>
          <w:spacing w:val="-5"/>
        </w:rPr>
        <w:t xml:space="preserve"> </w:t>
      </w:r>
      <w:r w:rsidRPr="00E02CBE">
        <w:rPr>
          <w:b/>
          <w:spacing w:val="-2"/>
        </w:rPr>
        <w:t>უფლება</w:t>
      </w:r>
      <w:r w:rsidRPr="00E02CBE">
        <w:rPr>
          <w:b/>
          <w:spacing w:val="-5"/>
        </w:rPr>
        <w:t xml:space="preserve"> </w:t>
      </w:r>
      <w:r w:rsidRPr="00E02CBE">
        <w:rPr>
          <w:b/>
          <w:spacing w:val="-2"/>
        </w:rPr>
        <w:t>-</w:t>
      </w:r>
      <w:r w:rsidRPr="00E02CBE">
        <w:rPr>
          <w:b/>
          <w:spacing w:val="-7"/>
        </w:rPr>
        <w:t xml:space="preserve"> </w:t>
      </w:r>
      <w:r w:rsidRPr="00E02CBE">
        <w:rPr>
          <w:b/>
          <w:spacing w:val="-2"/>
        </w:rPr>
        <w:t>მოვალეობები</w:t>
      </w:r>
    </w:p>
    <w:p w14:paraId="394CA619" w14:textId="77777777" w:rsidR="00F12699" w:rsidRPr="00E02CBE" w:rsidRDefault="00895C24" w:rsidP="00E62780">
      <w:pPr>
        <w:pStyle w:val="BodyText"/>
      </w:pPr>
      <w:r w:rsidRPr="00E02CBE">
        <w:rPr>
          <w:spacing w:val="-2"/>
        </w:rPr>
        <w:t>6.1.</w:t>
      </w:r>
      <w:r w:rsidRPr="00E02CBE">
        <w:rPr>
          <w:spacing w:val="-9"/>
        </w:rPr>
        <w:t xml:space="preserve"> </w:t>
      </w:r>
      <w:r w:rsidRPr="00E02CBE">
        <w:rPr>
          <w:spacing w:val="-2"/>
        </w:rPr>
        <w:t>მიმწოდებელი</w:t>
      </w:r>
      <w:r w:rsidRPr="00E02CBE">
        <w:rPr>
          <w:spacing w:val="-8"/>
        </w:rPr>
        <w:t xml:space="preserve"> </w:t>
      </w:r>
      <w:r w:rsidRPr="00E02CBE">
        <w:rPr>
          <w:spacing w:val="-2"/>
        </w:rPr>
        <w:t>ვალდებულია:</w:t>
      </w:r>
    </w:p>
    <w:p w14:paraId="4C8CD5FD" w14:textId="1D168DD6" w:rsidR="00F12699" w:rsidRPr="00E02CBE" w:rsidRDefault="00417503" w:rsidP="00E62780">
      <w:pPr>
        <w:pStyle w:val="BodyText"/>
      </w:pPr>
      <w:r w:rsidRPr="00E02CBE">
        <w:t xml:space="preserve">6.1.1 </w:t>
      </w:r>
      <w:r w:rsidR="00895C24" w:rsidRPr="00E02CBE">
        <w:t>მიმწოდებელმა ხელშეკრულების გაფორმებიდან, მაგრამ არაუადრეს</w:t>
      </w:r>
      <w:r w:rsidRPr="00E02CBE">
        <w:t xml:space="preserve"> 202</w:t>
      </w:r>
      <w:r w:rsidR="00E4532D" w:rsidRPr="00E02CBE">
        <w:rPr>
          <w:lang w:val="ka-GE"/>
        </w:rPr>
        <w:t>5</w:t>
      </w:r>
      <w:r w:rsidR="00895C24" w:rsidRPr="00E02CBE">
        <w:t xml:space="preserve"> წლის პირველი იანვრიდან</w:t>
      </w:r>
      <w:r w:rsidRPr="00E02CBE">
        <w:t xml:space="preserve"> 202</w:t>
      </w:r>
      <w:r w:rsidR="00E4532D" w:rsidRPr="00E02CBE">
        <w:rPr>
          <w:lang w:val="ka-GE"/>
        </w:rPr>
        <w:t>5</w:t>
      </w:r>
      <w:r w:rsidR="00895C24" w:rsidRPr="00E02CBE">
        <w:t xml:space="preserve"> წლის 31 დეკემბრის ჩათვლით (ერთიანად ან ეტაპობრივად, შემსყიდველის მოთხოვნის შესაბამისად) უნდა უზრუნველყოს საწვავის მიწოდება მიმწოდებლის ნავთობბაზებიდან </w:t>
      </w:r>
      <w:r w:rsidR="009E60AD" w:rsidRPr="00E02CBE">
        <w:t>(მდებარე: 1. ქ. თბილისი, ალექსი შიუკაშვილის ქ. #35</w:t>
      </w:r>
      <w:r w:rsidR="004C5C7C" w:rsidRPr="00E02CBE">
        <w:rPr>
          <w:lang w:val="ka-GE"/>
        </w:rPr>
        <w:t>,</w:t>
      </w:r>
      <w:r w:rsidR="009E60AD" w:rsidRPr="00E02CBE">
        <w:t xml:space="preserve"> 2. სამტრედია, ბახტაძის ქ. ჩიხი I, #23</w:t>
      </w:r>
      <w:r w:rsidR="004C5C7C" w:rsidRPr="00E02CBE">
        <w:rPr>
          <w:lang w:val="ka-GE"/>
        </w:rPr>
        <w:t xml:space="preserve"> ან/და 3. ქ თბილისი, იუმაშევის 13</w:t>
      </w:r>
      <w:r w:rsidR="009E60AD" w:rsidRPr="00E02CBE">
        <w:t>)</w:t>
      </w:r>
      <w:r w:rsidR="00895C24" w:rsidRPr="00E02CBE">
        <w:t>, საიდანაც საწვავის მხარეთა შორის შეთანხმებულ მისამართზე ტრანსპორტირებას საკუთარი ტრანსპორტით და ხარჯით უზრუნველყოფს მიმწოდებელი (რა დროსაც ტრანსპორტირების ხარჯი</w:t>
      </w:r>
      <w:r w:rsidR="00895C24" w:rsidRPr="00E02CBE">
        <w:rPr>
          <w:spacing w:val="-5"/>
        </w:rPr>
        <w:t xml:space="preserve"> </w:t>
      </w:r>
      <w:r w:rsidR="00895C24" w:rsidRPr="00E02CBE">
        <w:t>შედის</w:t>
      </w:r>
      <w:r w:rsidR="00895C24" w:rsidRPr="00E02CBE">
        <w:rPr>
          <w:spacing w:val="-6"/>
        </w:rPr>
        <w:t xml:space="preserve"> </w:t>
      </w:r>
      <w:r w:rsidR="00895C24" w:rsidRPr="00E02CBE">
        <w:t>მისაწოდებელი</w:t>
      </w:r>
      <w:r w:rsidR="00895C24" w:rsidRPr="00E02CBE">
        <w:rPr>
          <w:spacing w:val="-5"/>
        </w:rPr>
        <w:t xml:space="preserve"> </w:t>
      </w:r>
      <w:r w:rsidR="00895C24" w:rsidRPr="00E02CBE">
        <w:t>საწვავის</w:t>
      </w:r>
      <w:r w:rsidR="00895C24" w:rsidRPr="00E02CBE">
        <w:rPr>
          <w:spacing w:val="-5"/>
        </w:rPr>
        <w:t xml:space="preserve"> </w:t>
      </w:r>
      <w:r w:rsidR="00895C24" w:rsidRPr="00E02CBE">
        <w:t>ფასში),</w:t>
      </w:r>
      <w:r w:rsidR="00895C24" w:rsidRPr="00E02CBE">
        <w:rPr>
          <w:spacing w:val="-4"/>
        </w:rPr>
        <w:t xml:space="preserve"> </w:t>
      </w:r>
      <w:r w:rsidR="00895C24" w:rsidRPr="00E02CBE">
        <w:t>თუ</w:t>
      </w:r>
      <w:r w:rsidR="00895C24" w:rsidRPr="00E02CBE">
        <w:rPr>
          <w:spacing w:val="-4"/>
        </w:rPr>
        <w:t xml:space="preserve"> </w:t>
      </w:r>
      <w:r w:rsidR="00895C24" w:rsidRPr="00E02CBE">
        <w:t>მხარეთა</w:t>
      </w:r>
      <w:r w:rsidR="00895C24" w:rsidRPr="00E02CBE">
        <w:rPr>
          <w:spacing w:val="-4"/>
        </w:rPr>
        <w:t xml:space="preserve"> </w:t>
      </w:r>
      <w:r w:rsidR="00895C24" w:rsidRPr="00E02CBE">
        <w:t>ურთიერთშეთანხმებით</w:t>
      </w:r>
      <w:r w:rsidR="00895C24" w:rsidRPr="00E02CBE">
        <w:rPr>
          <w:spacing w:val="-4"/>
        </w:rPr>
        <w:t xml:space="preserve"> </w:t>
      </w:r>
      <w:r w:rsidR="00895C24" w:rsidRPr="00E02CBE">
        <w:t>სხვა</w:t>
      </w:r>
      <w:r w:rsidR="00895C24" w:rsidRPr="00E02CBE">
        <w:rPr>
          <w:spacing w:val="-4"/>
        </w:rPr>
        <w:t xml:space="preserve"> </w:t>
      </w:r>
      <w:r w:rsidR="00895C24" w:rsidRPr="00E02CBE">
        <w:t>რამ არ</w:t>
      </w:r>
      <w:r w:rsidR="00895C24" w:rsidRPr="00E02CBE">
        <w:rPr>
          <w:spacing w:val="-14"/>
        </w:rPr>
        <w:t xml:space="preserve"> </w:t>
      </w:r>
      <w:r w:rsidR="00895C24" w:rsidRPr="00E02CBE">
        <w:t>არის</w:t>
      </w:r>
      <w:r w:rsidR="00895C24" w:rsidRPr="00E02CBE">
        <w:rPr>
          <w:spacing w:val="-14"/>
        </w:rPr>
        <w:t xml:space="preserve"> </w:t>
      </w:r>
      <w:r w:rsidR="00895C24" w:rsidRPr="00E02CBE">
        <w:t>დადგენილი.</w:t>
      </w:r>
      <w:r w:rsidR="00895C24" w:rsidRPr="00E02CBE">
        <w:rPr>
          <w:spacing w:val="-14"/>
        </w:rPr>
        <w:t xml:space="preserve"> </w:t>
      </w:r>
      <w:r w:rsidR="00895C24" w:rsidRPr="00E02CBE">
        <w:t>ამასთან,</w:t>
      </w:r>
      <w:r w:rsidR="00895C24" w:rsidRPr="00E02CBE">
        <w:rPr>
          <w:spacing w:val="-13"/>
        </w:rPr>
        <w:t xml:space="preserve"> </w:t>
      </w:r>
      <w:r w:rsidR="00895C24" w:rsidRPr="00E02CBE">
        <w:t>თითოეულ</w:t>
      </w:r>
      <w:r w:rsidR="00895C24" w:rsidRPr="00E02CBE">
        <w:rPr>
          <w:spacing w:val="-14"/>
        </w:rPr>
        <w:t xml:space="preserve"> </w:t>
      </w:r>
      <w:r w:rsidR="00895C24" w:rsidRPr="00E02CBE">
        <w:t>შეკვეთაზე</w:t>
      </w:r>
      <w:r w:rsidR="00895C24" w:rsidRPr="00E02CBE">
        <w:rPr>
          <w:spacing w:val="-14"/>
        </w:rPr>
        <w:t xml:space="preserve"> </w:t>
      </w:r>
      <w:r w:rsidR="00895C24" w:rsidRPr="00E02CBE">
        <w:t>მისაწოდებელი</w:t>
      </w:r>
      <w:r w:rsidR="00895C24" w:rsidRPr="00E02CBE">
        <w:rPr>
          <w:spacing w:val="-13"/>
        </w:rPr>
        <w:t xml:space="preserve"> </w:t>
      </w:r>
      <w:r w:rsidR="00895C24" w:rsidRPr="00E02CBE">
        <w:t>საწვავის</w:t>
      </w:r>
      <w:r w:rsidR="00895C24" w:rsidRPr="00E02CBE">
        <w:rPr>
          <w:spacing w:val="-14"/>
        </w:rPr>
        <w:t xml:space="preserve"> </w:t>
      </w:r>
      <w:r w:rsidR="00895C24" w:rsidRPr="00E02CBE">
        <w:t>რაოდენობა</w:t>
      </w:r>
      <w:r w:rsidR="00895C24" w:rsidRPr="00E02CBE">
        <w:rPr>
          <w:spacing w:val="-14"/>
        </w:rPr>
        <w:t xml:space="preserve"> </w:t>
      </w:r>
      <w:r w:rsidR="00895C24" w:rsidRPr="00E02CBE">
        <w:t>არ უნდა იყოს 2000 (ორი ათასი) ლიტრზე ნაკლები, თუ მხარეთა ურთიერთშეთანხმებით სხვა რამ არ არის დადგენილი.</w:t>
      </w:r>
    </w:p>
    <w:p w14:paraId="51FA1AA2" w14:textId="29D0F294" w:rsidR="00F12699" w:rsidRPr="00E02CBE" w:rsidRDefault="00890315" w:rsidP="00890315">
      <w:pPr>
        <w:pStyle w:val="BodyText"/>
      </w:pPr>
      <w:r w:rsidRPr="00E02CBE">
        <w:t xml:space="preserve">6.1.2 </w:t>
      </w:r>
      <w:r w:rsidR="00895C24" w:rsidRPr="00E02CBE">
        <w:t>საკუთარი ხარჯებით, დაკალიბრებული საწვავმზიდებით უზრუნველყოს შემსყიდველისათვის „საწვავის“ სითხის სახით მიწოდება შემსყიდველის მოთხოვნის შესაბამისად,</w:t>
      </w:r>
      <w:r w:rsidR="00895C24" w:rsidRPr="00E02CBE">
        <w:rPr>
          <w:spacing w:val="80"/>
          <w:w w:val="150"/>
        </w:rPr>
        <w:t xml:space="preserve"> </w:t>
      </w:r>
      <w:r w:rsidR="00895C24" w:rsidRPr="00E02CBE">
        <w:t>მოთხოვნიდან</w:t>
      </w:r>
      <w:r w:rsidR="00895C24" w:rsidRPr="00E02CBE">
        <w:rPr>
          <w:spacing w:val="80"/>
          <w:w w:val="150"/>
        </w:rPr>
        <w:t xml:space="preserve"> </w:t>
      </w:r>
      <w:r w:rsidR="00895C24" w:rsidRPr="00E02CBE">
        <w:t>ათი</w:t>
      </w:r>
      <w:r w:rsidR="00895C24" w:rsidRPr="00E02CBE">
        <w:rPr>
          <w:spacing w:val="80"/>
          <w:w w:val="150"/>
        </w:rPr>
        <w:t xml:space="preserve"> </w:t>
      </w:r>
      <w:r w:rsidR="00895C24" w:rsidRPr="00E02CBE">
        <w:t>სამუშაო</w:t>
      </w:r>
      <w:r w:rsidR="00895C24" w:rsidRPr="00E02CBE">
        <w:rPr>
          <w:spacing w:val="80"/>
          <w:w w:val="150"/>
        </w:rPr>
        <w:t xml:space="preserve"> </w:t>
      </w:r>
      <w:r w:rsidR="00895C24" w:rsidRPr="00E02CBE">
        <w:t>დღის</w:t>
      </w:r>
      <w:r w:rsidR="00895C24" w:rsidRPr="00E02CBE">
        <w:rPr>
          <w:spacing w:val="80"/>
          <w:w w:val="150"/>
        </w:rPr>
        <w:t xml:space="preserve"> </w:t>
      </w:r>
      <w:r w:rsidR="00895C24" w:rsidRPr="00E02CBE">
        <w:t>ვადაში.</w:t>
      </w:r>
      <w:r w:rsidR="00895C24" w:rsidRPr="00E02CBE">
        <w:rPr>
          <w:spacing w:val="80"/>
          <w:w w:val="150"/>
        </w:rPr>
        <w:t xml:space="preserve"> </w:t>
      </w:r>
      <w:r w:rsidR="00895C24" w:rsidRPr="00E02CBE">
        <w:t>შემსყიდველის</w:t>
      </w:r>
      <w:r w:rsidR="00895C24" w:rsidRPr="00E02CBE">
        <w:rPr>
          <w:spacing w:val="80"/>
          <w:w w:val="150"/>
        </w:rPr>
        <w:t xml:space="preserve"> </w:t>
      </w:r>
      <w:r w:rsidR="00895C24" w:rsidRPr="00E02CBE">
        <w:t>მოთხოვნის</w:t>
      </w:r>
      <w:r w:rsidRPr="00E02CBE">
        <w:t xml:space="preserve"> </w:t>
      </w:r>
      <w:r w:rsidR="00895C24" w:rsidRPr="00E02CBE">
        <w:t>საფუძველზე,</w:t>
      </w:r>
      <w:r w:rsidR="00895C24" w:rsidRPr="00E02CBE">
        <w:rPr>
          <w:spacing w:val="-14"/>
        </w:rPr>
        <w:t xml:space="preserve"> </w:t>
      </w:r>
      <w:r w:rsidR="00895C24" w:rsidRPr="00E02CBE">
        <w:t>მიმწოდებელი</w:t>
      </w:r>
      <w:r w:rsidR="00895C24" w:rsidRPr="00E02CBE">
        <w:rPr>
          <w:spacing w:val="-12"/>
        </w:rPr>
        <w:t xml:space="preserve"> </w:t>
      </w:r>
      <w:r w:rsidR="00895C24" w:rsidRPr="00E02CBE">
        <w:t>გამოუწერს</w:t>
      </w:r>
      <w:r w:rsidR="00895C24" w:rsidRPr="00E02CBE">
        <w:rPr>
          <w:spacing w:val="-11"/>
        </w:rPr>
        <w:t xml:space="preserve"> </w:t>
      </w:r>
      <w:r w:rsidR="00895C24" w:rsidRPr="00E02CBE">
        <w:t>შემსყიდველს</w:t>
      </w:r>
      <w:r w:rsidR="00895C24" w:rsidRPr="00E02CBE">
        <w:rPr>
          <w:spacing w:val="-13"/>
        </w:rPr>
        <w:t xml:space="preserve"> </w:t>
      </w:r>
      <w:r w:rsidR="00895C24" w:rsidRPr="00E02CBE">
        <w:t>ელექტრონულ</w:t>
      </w:r>
      <w:r w:rsidR="00895C24" w:rsidRPr="00E02CBE">
        <w:rPr>
          <w:spacing w:val="-14"/>
        </w:rPr>
        <w:t xml:space="preserve"> </w:t>
      </w:r>
      <w:r w:rsidR="00895C24" w:rsidRPr="00E02CBE">
        <w:t>ნავთობპროდუქტების სპეციალურ საგადასახადო ანგარიშ-ფაქტურას (შემდგომში - „ენსაფ“) მოთხოვნილი რაოდენ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არაუგვიანეს მისი ელექტრონულად გამოწერის დღისა, რის შემდეგაც განხორციელდება საწვავის ნავთობბაზაში მიწოდება</w:t>
      </w:r>
      <w:r w:rsidR="00C04B1B" w:rsidRPr="00E02CBE">
        <w:rPr>
          <w:lang w:val="ka-GE"/>
        </w:rPr>
        <w:t xml:space="preserve"> </w:t>
      </w:r>
      <w:r w:rsidR="00895C24" w:rsidRPr="00E02CBE">
        <w:t>/გადაცემა ან საწვავის ადგილზე ტრანსპორტირება. საწვავის ნავთობბაზაში/ადგილზე მიწოდების შემდეგ მხარეები აფორმებენ შესაბამის მიღება-ჩაბარების აქტს.</w:t>
      </w:r>
    </w:p>
    <w:p w14:paraId="02DC9CE3" w14:textId="77777777" w:rsidR="00F12699" w:rsidRPr="00E02CBE" w:rsidRDefault="00890315" w:rsidP="00E62780">
      <w:pPr>
        <w:pStyle w:val="BodyText"/>
      </w:pPr>
      <w:r w:rsidRPr="00E02CBE">
        <w:t xml:space="preserve">6.1.3 </w:t>
      </w:r>
      <w:r w:rsidR="00895C24" w:rsidRPr="00E02CBE">
        <w:t xml:space="preserve">შემსყიდველის მინდობილობით უფლებამოსილ პირთან </w:t>
      </w:r>
      <w:permStart w:id="479030079" w:edGrp="everyone"/>
      <w:r w:rsidR="00895C24" w:rsidRPr="00E02CBE">
        <w:t>-----</w:t>
      </w:r>
      <w:permEnd w:id="479030079"/>
      <w:r w:rsidR="00895C24" w:rsidRPr="00E02CBE">
        <w:t xml:space="preserve"> </w:t>
      </w:r>
      <w:proofErr w:type="gramStart"/>
      <w:r w:rsidR="00895C24" w:rsidRPr="00E02CBE">
        <w:t>გააფორმოს</w:t>
      </w:r>
      <w:proofErr w:type="gramEnd"/>
      <w:r w:rsidR="00895C24" w:rsidRPr="00E02CBE">
        <w:t xml:space="preserve"> შესაბამისი მიღება-ჩაბარების აქტი (დანართი №</w:t>
      </w:r>
      <w:r w:rsidRPr="00E02CBE">
        <w:t xml:space="preserve"> </w:t>
      </w:r>
      <w:r w:rsidR="00895C24" w:rsidRPr="00E02CBE">
        <w:t xml:space="preserve">), საწვავის გადაცემაზე. მიმწოდებლის მხრივ, მიღება- ჩაბარების აქტს ხელს </w:t>
      </w:r>
      <w:r w:rsidRPr="00E02CBE">
        <w:t>აწერ</w:t>
      </w:r>
      <w:r w:rsidRPr="00E02CBE">
        <w:rPr>
          <w:lang w:val="ka-GE"/>
        </w:rPr>
        <w:t xml:space="preserve">ს </w:t>
      </w:r>
      <w:permStart w:id="2004841342" w:edGrp="everyone"/>
      <w:r w:rsidRPr="00E02CBE">
        <w:rPr>
          <w:lang w:val="ka-GE"/>
        </w:rPr>
        <w:t>----</w:t>
      </w:r>
      <w:r w:rsidR="00895C24" w:rsidRPr="00E02CBE">
        <w:t>--.</w:t>
      </w:r>
      <w:permEnd w:id="2004841342"/>
    </w:p>
    <w:p w14:paraId="647B5062" w14:textId="77777777" w:rsidR="00F12699" w:rsidRPr="00E02CBE" w:rsidRDefault="00890315" w:rsidP="00E62780">
      <w:pPr>
        <w:pStyle w:val="BodyText"/>
      </w:pPr>
      <w:r w:rsidRPr="00E02CBE">
        <w:rPr>
          <w:lang w:val="ka-GE"/>
        </w:rPr>
        <w:t xml:space="preserve">6.1.4 </w:t>
      </w:r>
      <w:r w:rsidR="00895C24" w:rsidRPr="00E02CBE">
        <w:t>მიღება-ჩაბარების</w:t>
      </w:r>
      <w:r w:rsidR="00895C24" w:rsidRPr="00E02CBE">
        <w:rPr>
          <w:spacing w:val="-11"/>
        </w:rPr>
        <w:t xml:space="preserve"> </w:t>
      </w:r>
      <w:r w:rsidR="00895C24" w:rsidRPr="00E02CBE">
        <w:t>აქტის</w:t>
      </w:r>
      <w:r w:rsidR="00895C24" w:rsidRPr="00E02CBE">
        <w:rPr>
          <w:spacing w:val="-11"/>
        </w:rPr>
        <w:t xml:space="preserve"> </w:t>
      </w:r>
      <w:r w:rsidR="00895C24" w:rsidRPr="00E02CBE">
        <w:t>გაფორმების</w:t>
      </w:r>
      <w:r w:rsidR="00895C24" w:rsidRPr="00E02CBE">
        <w:rPr>
          <w:spacing w:val="34"/>
        </w:rPr>
        <w:t xml:space="preserve"> </w:t>
      </w:r>
      <w:r w:rsidR="00895C24" w:rsidRPr="00E02CBE">
        <w:t>შემდეგ</w:t>
      </w:r>
      <w:r w:rsidR="00895C24" w:rsidRPr="00E02CBE">
        <w:rPr>
          <w:spacing w:val="-13"/>
        </w:rPr>
        <w:t xml:space="preserve"> </w:t>
      </w:r>
      <w:r w:rsidR="00895C24" w:rsidRPr="00E02CBE">
        <w:t>ნებისმიერი</w:t>
      </w:r>
      <w:r w:rsidR="00895C24" w:rsidRPr="00E02CBE">
        <w:rPr>
          <w:spacing w:val="-13"/>
        </w:rPr>
        <w:t xml:space="preserve"> </w:t>
      </w:r>
      <w:r w:rsidR="00895C24" w:rsidRPr="00E02CBE">
        <w:t>რისკი,</w:t>
      </w:r>
      <w:r w:rsidR="00895C24" w:rsidRPr="00E02CBE">
        <w:rPr>
          <w:spacing w:val="-10"/>
        </w:rPr>
        <w:t xml:space="preserve"> </w:t>
      </w:r>
      <w:r w:rsidR="00895C24" w:rsidRPr="00E02CBE">
        <w:t>ტრანპორტირებაზე</w:t>
      </w:r>
      <w:r w:rsidR="00895C24" w:rsidRPr="00E02CBE">
        <w:rPr>
          <w:spacing w:val="-12"/>
        </w:rPr>
        <w:t xml:space="preserve"> </w:t>
      </w:r>
      <w:r w:rsidR="00895C24" w:rsidRPr="00E02CBE">
        <w:t>და სხვა ნებისმიერ საკითზე პასუხისმგებლობა გადადის შემსყიდველზე,</w:t>
      </w:r>
    </w:p>
    <w:p w14:paraId="69C7A7FA" w14:textId="77777777" w:rsidR="00F12699" w:rsidRPr="00E02CBE" w:rsidRDefault="00890315" w:rsidP="00E62780">
      <w:pPr>
        <w:pStyle w:val="BodyText"/>
      </w:pPr>
      <w:r w:rsidRPr="00E02CBE">
        <w:rPr>
          <w:lang w:val="ka-GE"/>
        </w:rPr>
        <w:t xml:space="preserve">6.1.5 </w:t>
      </w:r>
      <w:r w:rsidR="00895C24" w:rsidRPr="00E02CBE">
        <w:t>განიხილოს შემსყიდველის პრეტენზიები და მიაწოდოს მოტივირებული წერილობითი პასუხი ყველა საკითხზე;</w:t>
      </w:r>
    </w:p>
    <w:p w14:paraId="2B8413A3" w14:textId="77777777" w:rsidR="00F12699" w:rsidRPr="00E02CBE" w:rsidRDefault="00890315" w:rsidP="00E62780">
      <w:pPr>
        <w:pStyle w:val="BodyText"/>
      </w:pPr>
      <w:r w:rsidRPr="00E02CBE">
        <w:rPr>
          <w:lang w:val="ka-GE"/>
        </w:rPr>
        <w:t xml:space="preserve">6.1.6 </w:t>
      </w:r>
      <w:r w:rsidR="00895C24" w:rsidRPr="00E02CBE">
        <w:t xml:space="preserve">უზურნველყოს ამ ხელშეკრულებით მასზე დაკისრებული სხვა ვალდებულებების </w:t>
      </w:r>
      <w:r w:rsidR="00895C24" w:rsidRPr="00E02CBE">
        <w:rPr>
          <w:spacing w:val="-2"/>
        </w:rPr>
        <w:t>შესრულება.</w:t>
      </w:r>
    </w:p>
    <w:p w14:paraId="04F22AB0" w14:textId="77777777" w:rsidR="00F12699" w:rsidRPr="00E02CBE" w:rsidRDefault="00890315" w:rsidP="00E62780">
      <w:pPr>
        <w:pStyle w:val="BodyText"/>
      </w:pPr>
      <w:r w:rsidRPr="00E02CBE">
        <w:rPr>
          <w:lang w:val="ka-GE"/>
        </w:rPr>
        <w:t xml:space="preserve">6.1.7 </w:t>
      </w:r>
      <w:r w:rsidR="00895C24" w:rsidRPr="00E02CBE">
        <w:t>გაუფორმოს საწვავის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ლობითი მიმართვიდან არაუგვიანეს 5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14:paraId="595C4694" w14:textId="77777777" w:rsidR="00F12699" w:rsidRPr="00E02CBE" w:rsidRDefault="00895C24" w:rsidP="00E62780">
      <w:pPr>
        <w:pStyle w:val="BodyText"/>
      </w:pPr>
      <w:r w:rsidRPr="00E02CBE">
        <w:rPr>
          <w:spacing w:val="-2"/>
        </w:rPr>
        <w:t>6.2.</w:t>
      </w:r>
      <w:r w:rsidRPr="00E02CBE">
        <w:rPr>
          <w:spacing w:val="-9"/>
        </w:rPr>
        <w:t xml:space="preserve"> </w:t>
      </w:r>
      <w:r w:rsidRPr="00E02CBE">
        <w:rPr>
          <w:spacing w:val="-2"/>
        </w:rPr>
        <w:t>მიმწოდებელი</w:t>
      </w:r>
      <w:r w:rsidRPr="00E02CBE">
        <w:rPr>
          <w:spacing w:val="-8"/>
        </w:rPr>
        <w:t xml:space="preserve"> </w:t>
      </w:r>
      <w:r w:rsidRPr="00E02CBE">
        <w:rPr>
          <w:spacing w:val="-2"/>
        </w:rPr>
        <w:t>უფლებამოსილია:</w:t>
      </w:r>
    </w:p>
    <w:p w14:paraId="440C6EC9" w14:textId="77777777" w:rsidR="00F12699" w:rsidRPr="00E02CBE" w:rsidRDefault="00890315" w:rsidP="00E62780">
      <w:pPr>
        <w:pStyle w:val="BodyText"/>
      </w:pPr>
      <w:r w:rsidRPr="00E02CBE">
        <w:rPr>
          <w:lang w:val="ka-GE"/>
        </w:rPr>
        <w:t xml:space="preserve">6.2.1 </w:t>
      </w:r>
      <w:r w:rsidR="00895C24" w:rsidRPr="00E02CBE">
        <w:t>შემსყიდველს შეუჩეროს საწვავის მიწოდება, თუ შემსყიდველის მიერ წინამდებარე ხელშეკრულების</w:t>
      </w:r>
      <w:r w:rsidR="00895C24" w:rsidRPr="00E02CBE">
        <w:rPr>
          <w:spacing w:val="80"/>
        </w:rPr>
        <w:t xml:space="preserve"> </w:t>
      </w:r>
      <w:r w:rsidR="00895C24" w:rsidRPr="00E02CBE">
        <w:t>5.3</w:t>
      </w:r>
      <w:r w:rsidR="00895C24" w:rsidRPr="00E02CBE">
        <w:rPr>
          <w:spacing w:val="-7"/>
        </w:rPr>
        <w:t xml:space="preserve"> </w:t>
      </w:r>
      <w:r w:rsidR="00895C24" w:rsidRPr="00E02CBE">
        <w:t>პუნქტით</w:t>
      </w:r>
      <w:r w:rsidR="00895C24" w:rsidRPr="00E02CBE">
        <w:rPr>
          <w:spacing w:val="-6"/>
        </w:rPr>
        <w:t xml:space="preserve"> </w:t>
      </w:r>
      <w:r w:rsidR="00895C24" w:rsidRPr="00E02CBE">
        <w:t>გათვალისწინებული</w:t>
      </w:r>
      <w:r w:rsidR="00895C24" w:rsidRPr="00E02CBE">
        <w:rPr>
          <w:spacing w:val="-4"/>
        </w:rPr>
        <w:t xml:space="preserve"> </w:t>
      </w:r>
      <w:r w:rsidR="00895C24" w:rsidRPr="00E02CBE">
        <w:t>გადახდის</w:t>
      </w:r>
      <w:r w:rsidR="00895C24" w:rsidRPr="00E02CBE">
        <w:rPr>
          <w:spacing w:val="-6"/>
        </w:rPr>
        <w:t xml:space="preserve"> </w:t>
      </w:r>
      <w:r w:rsidR="00895C24" w:rsidRPr="00E02CBE">
        <w:t>ვადები</w:t>
      </w:r>
      <w:r w:rsidR="00895C24" w:rsidRPr="00E02CBE">
        <w:rPr>
          <w:spacing w:val="-5"/>
        </w:rPr>
        <w:t xml:space="preserve"> </w:t>
      </w:r>
      <w:r w:rsidR="00895C24" w:rsidRPr="00E02CBE">
        <w:t>იქნება</w:t>
      </w:r>
      <w:r w:rsidR="00895C24" w:rsidRPr="00E02CBE">
        <w:rPr>
          <w:spacing w:val="-7"/>
        </w:rPr>
        <w:t xml:space="preserve"> </w:t>
      </w:r>
      <w:r w:rsidR="00895C24" w:rsidRPr="00E02CBE">
        <w:t>დარღვეული.</w:t>
      </w:r>
    </w:p>
    <w:p w14:paraId="2C02F8C0" w14:textId="27DA131E" w:rsidR="00F12699" w:rsidRPr="00E02CBE" w:rsidRDefault="00890315" w:rsidP="00E62780">
      <w:pPr>
        <w:pStyle w:val="BodyText"/>
      </w:pPr>
      <w:r w:rsidRPr="00E02CBE">
        <w:rPr>
          <w:lang w:val="ka-GE"/>
        </w:rPr>
        <w:t xml:space="preserve">6.2.2 </w:t>
      </w:r>
      <w:r w:rsidR="00895C24" w:rsidRPr="00E02CBE">
        <w:t xml:space="preserve">თუ </w:t>
      </w:r>
      <w:r w:rsidR="00BE1637" w:rsidRPr="00E02CBE">
        <w:rPr>
          <w:lang w:val="ka-GE"/>
        </w:rPr>
        <w:t xml:space="preserve">წინამდებარე ხელშეკრულების </w:t>
      </w:r>
      <w:r w:rsidR="00895C24" w:rsidRPr="00E02CBE">
        <w:t>5.3 პუნქტით განსაზღვრულ ვადაში, შემსყიდველის ბრალეულობით არ მოხდება ანგარიშ-ფაქტურის</w:t>
      </w:r>
      <w:r w:rsidR="00895C24" w:rsidRPr="00E02CBE">
        <w:rPr>
          <w:spacing w:val="-8"/>
        </w:rPr>
        <w:t xml:space="preserve"> </w:t>
      </w:r>
      <w:r w:rsidR="00895C24" w:rsidRPr="00E02CBE">
        <w:t>დადასტურება,</w:t>
      </w:r>
      <w:r w:rsidR="00895C24" w:rsidRPr="00E02CBE">
        <w:rPr>
          <w:spacing w:val="-6"/>
        </w:rPr>
        <w:t xml:space="preserve"> </w:t>
      </w:r>
      <w:r w:rsidR="00895C24" w:rsidRPr="00E02CBE">
        <w:t>საწვავის</w:t>
      </w:r>
      <w:r w:rsidR="00895C24" w:rsidRPr="00E02CBE">
        <w:rPr>
          <w:spacing w:val="-7"/>
        </w:rPr>
        <w:t xml:space="preserve"> </w:t>
      </w:r>
      <w:r w:rsidR="00895C24" w:rsidRPr="00E02CBE">
        <w:t>მიწოდების</w:t>
      </w:r>
      <w:r w:rsidR="00895C24" w:rsidRPr="00E02CBE">
        <w:rPr>
          <w:spacing w:val="-7"/>
        </w:rPr>
        <w:t xml:space="preserve"> </w:t>
      </w:r>
      <w:r w:rsidR="00895C24" w:rsidRPr="00E02CBE">
        <w:t>კონკრეტული</w:t>
      </w:r>
      <w:r w:rsidR="00895C24" w:rsidRPr="00E02CBE">
        <w:rPr>
          <w:spacing w:val="-9"/>
        </w:rPr>
        <w:t xml:space="preserve"> </w:t>
      </w:r>
      <w:r w:rsidR="00895C24" w:rsidRPr="00E02CBE">
        <w:t>შესაბამისი</w:t>
      </w:r>
      <w:r w:rsidR="00895C24" w:rsidRPr="00E02CBE">
        <w:rPr>
          <w:spacing w:val="-7"/>
        </w:rPr>
        <w:t xml:space="preserve"> </w:t>
      </w:r>
      <w:r w:rsidR="00895C24" w:rsidRPr="00E02CBE">
        <w:t>მოთხოვნა უქმდება,</w:t>
      </w:r>
      <w:r w:rsidR="00895C24" w:rsidRPr="00E02CBE">
        <w:rPr>
          <w:spacing w:val="-9"/>
        </w:rPr>
        <w:t xml:space="preserve"> </w:t>
      </w:r>
      <w:r w:rsidR="00895C24" w:rsidRPr="00E02CBE">
        <w:t>ხოლო</w:t>
      </w:r>
      <w:r w:rsidR="00895C24" w:rsidRPr="00E02CBE">
        <w:rPr>
          <w:spacing w:val="-11"/>
        </w:rPr>
        <w:t xml:space="preserve"> </w:t>
      </w:r>
      <w:r w:rsidR="00895C24" w:rsidRPr="00E02CBE">
        <w:t>მსგავსის</w:t>
      </w:r>
      <w:r w:rsidR="00895C24" w:rsidRPr="00E02CBE">
        <w:rPr>
          <w:spacing w:val="36"/>
        </w:rPr>
        <w:t xml:space="preserve"> </w:t>
      </w:r>
      <w:r w:rsidR="00895C24" w:rsidRPr="00E02CBE">
        <w:t>გამეორება</w:t>
      </w:r>
      <w:r w:rsidR="00895C24" w:rsidRPr="00E02CBE">
        <w:rPr>
          <w:spacing w:val="-9"/>
        </w:rPr>
        <w:t xml:space="preserve"> </w:t>
      </w:r>
      <w:r w:rsidR="00895C24" w:rsidRPr="00E02CBE">
        <w:t>განხილული</w:t>
      </w:r>
      <w:r w:rsidR="00895C24" w:rsidRPr="00E02CBE">
        <w:rPr>
          <w:spacing w:val="-10"/>
        </w:rPr>
        <w:t xml:space="preserve"> </w:t>
      </w:r>
      <w:r w:rsidR="00895C24" w:rsidRPr="00E02CBE">
        <w:t>იქნება</w:t>
      </w:r>
      <w:r w:rsidR="00895C24" w:rsidRPr="00E02CBE">
        <w:rPr>
          <w:spacing w:val="-9"/>
        </w:rPr>
        <w:t xml:space="preserve"> </w:t>
      </w:r>
      <w:r w:rsidR="00895C24" w:rsidRPr="00E02CBE">
        <w:t>შემსყიდველი</w:t>
      </w:r>
      <w:r w:rsidR="00895C24" w:rsidRPr="00E02CBE">
        <w:rPr>
          <w:spacing w:val="-10"/>
        </w:rPr>
        <w:t xml:space="preserve"> </w:t>
      </w:r>
      <w:r w:rsidR="00895C24" w:rsidRPr="00E02CBE">
        <w:t>მხარის</w:t>
      </w:r>
      <w:r w:rsidR="00895C24" w:rsidRPr="00E02CBE">
        <w:rPr>
          <w:spacing w:val="-11"/>
        </w:rPr>
        <w:t xml:space="preserve"> </w:t>
      </w:r>
      <w:r w:rsidR="00895C24" w:rsidRPr="00E02CBE">
        <w:t>მიერ</w:t>
      </w:r>
      <w:r w:rsidR="00895C24" w:rsidRPr="00E02CBE">
        <w:rPr>
          <w:spacing w:val="-13"/>
        </w:rPr>
        <w:t xml:space="preserve"> </w:t>
      </w:r>
      <w:r w:rsidR="00895C24" w:rsidRPr="00E02CBE">
        <w:t>ნაკისრი ვალდებულების არაჯეროვან შესრულებად.</w:t>
      </w:r>
    </w:p>
    <w:p w14:paraId="090DAE87" w14:textId="77777777" w:rsidR="00F12699" w:rsidRPr="00E02CBE" w:rsidRDefault="00890315" w:rsidP="00E62780">
      <w:pPr>
        <w:pStyle w:val="BodyText"/>
      </w:pPr>
      <w:r w:rsidRPr="00E02CBE">
        <w:rPr>
          <w:lang w:val="ka-GE"/>
        </w:rPr>
        <w:t xml:space="preserve">6.2.3 </w:t>
      </w:r>
      <w:r w:rsidR="00895C24" w:rsidRPr="00E02CBE">
        <w:t>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14:paraId="6CED1D2C" w14:textId="77777777" w:rsidR="00F12699" w:rsidRPr="00E02CBE" w:rsidRDefault="00895C24" w:rsidP="00E62780">
      <w:pPr>
        <w:pStyle w:val="BodyText"/>
      </w:pPr>
      <w:r w:rsidRPr="00E02CBE">
        <w:rPr>
          <w:spacing w:val="-2"/>
        </w:rPr>
        <w:t>6.3.</w:t>
      </w:r>
      <w:r w:rsidRPr="00E02CBE">
        <w:rPr>
          <w:spacing w:val="-9"/>
        </w:rPr>
        <w:t xml:space="preserve"> </w:t>
      </w:r>
      <w:r w:rsidRPr="00E02CBE">
        <w:rPr>
          <w:spacing w:val="-2"/>
        </w:rPr>
        <w:t>შემსყიდველი</w:t>
      </w:r>
      <w:r w:rsidRPr="00E02CBE">
        <w:rPr>
          <w:spacing w:val="-10"/>
        </w:rPr>
        <w:t xml:space="preserve"> </w:t>
      </w:r>
      <w:r w:rsidRPr="00E02CBE">
        <w:rPr>
          <w:spacing w:val="-2"/>
        </w:rPr>
        <w:t>ვალდებულია:</w:t>
      </w:r>
    </w:p>
    <w:p w14:paraId="5F8520A9" w14:textId="77777777" w:rsidR="00F12699" w:rsidRPr="00E02CBE" w:rsidRDefault="00890315" w:rsidP="00E62780">
      <w:pPr>
        <w:pStyle w:val="BodyText"/>
      </w:pPr>
      <w:r w:rsidRPr="00E02CBE">
        <w:rPr>
          <w:lang w:val="ka-GE"/>
        </w:rPr>
        <w:t xml:space="preserve">6.3.1 </w:t>
      </w:r>
      <w:r w:rsidR="00895C24" w:rsidRPr="00E02CBE">
        <w:t>უზრუნველყოს</w:t>
      </w:r>
      <w:r w:rsidR="00895C24" w:rsidRPr="00E02CBE">
        <w:rPr>
          <w:spacing w:val="-9"/>
        </w:rPr>
        <w:t xml:space="preserve"> </w:t>
      </w:r>
      <w:r w:rsidR="00895C24" w:rsidRPr="00E02CBE">
        <w:t>ხელშეკრულების</w:t>
      </w:r>
      <w:r w:rsidR="00895C24" w:rsidRPr="00E02CBE">
        <w:rPr>
          <w:spacing w:val="-6"/>
        </w:rPr>
        <w:t xml:space="preserve"> </w:t>
      </w:r>
      <w:r w:rsidR="00895C24" w:rsidRPr="00E02CBE">
        <w:t>შესრულების</w:t>
      </w:r>
      <w:r w:rsidR="00895C24" w:rsidRPr="00E02CBE">
        <w:rPr>
          <w:spacing w:val="-7"/>
        </w:rPr>
        <w:t xml:space="preserve"> </w:t>
      </w:r>
      <w:r w:rsidR="00895C24" w:rsidRPr="00E02CBE">
        <w:t>კონტროლი</w:t>
      </w:r>
      <w:r w:rsidR="00895C24" w:rsidRPr="00E02CBE">
        <w:rPr>
          <w:spacing w:val="-6"/>
        </w:rPr>
        <w:t xml:space="preserve"> </w:t>
      </w:r>
      <w:r w:rsidR="00895C24" w:rsidRPr="00E02CBE">
        <w:rPr>
          <w:spacing w:val="-2"/>
        </w:rPr>
        <w:t>(ინსპექტირება);</w:t>
      </w:r>
    </w:p>
    <w:p w14:paraId="1142E105" w14:textId="77777777" w:rsidR="00F12699" w:rsidRPr="00E02CBE" w:rsidRDefault="00895C24" w:rsidP="00E62780">
      <w:pPr>
        <w:pStyle w:val="BodyText"/>
      </w:pPr>
      <w:r w:rsidRPr="00E02CBE">
        <w:t>6.3.2 განახორციელოს მიმწოდებელთან ანგარიშსწორება ხელშეკრულების 5.3 პუქტით დადგენილი ვადებისა და პირობების შესაბამისად.</w:t>
      </w:r>
    </w:p>
    <w:p w14:paraId="4DBF2654" w14:textId="77777777" w:rsidR="00F12699" w:rsidRPr="00E02CBE" w:rsidRDefault="00890315" w:rsidP="00E62780">
      <w:pPr>
        <w:pStyle w:val="BodyText"/>
      </w:pPr>
      <w:r w:rsidRPr="00E02CBE">
        <w:rPr>
          <w:lang w:val="ka-GE"/>
        </w:rPr>
        <w:t xml:space="preserve">6.3.3 </w:t>
      </w:r>
      <w:r w:rsidR="00895C24" w:rsidRPr="00E02CBE">
        <w:t>უზრუნველყოს საწვავის მიღება მხოლოდ წინამდებარე ხელშეკრულების პირობების სრული დაცვით.</w:t>
      </w:r>
    </w:p>
    <w:p w14:paraId="392E301E" w14:textId="77777777" w:rsidR="00F12699" w:rsidRPr="00E02CBE" w:rsidRDefault="00890315" w:rsidP="00C91E8A">
      <w:pPr>
        <w:pStyle w:val="BodyText"/>
      </w:pPr>
      <w:r w:rsidRPr="00E02CBE">
        <w:t xml:space="preserve">6.3.4 </w:t>
      </w:r>
      <w:r w:rsidR="00895C24" w:rsidRPr="00E02CBE">
        <w:t>მინიმუმ ათი სამუშაო დღით ადრე წერილობით შეატყობინოს მიმწოდებელს საქონლის შესყიდვის თაობაზე - საწვავის ოდენობისა და მიწოდების ადგილის მითითებით.</w:t>
      </w:r>
    </w:p>
    <w:p w14:paraId="3BF8D34E" w14:textId="77777777" w:rsidR="00F12699" w:rsidRPr="00E02CBE" w:rsidRDefault="00890315" w:rsidP="00C91E8A">
      <w:pPr>
        <w:pStyle w:val="BodyText"/>
      </w:pPr>
      <w:r w:rsidRPr="00E02CBE">
        <w:t xml:space="preserve">6.3.5 </w:t>
      </w:r>
      <w:r w:rsidR="00895C24" w:rsidRPr="00E02CBE">
        <w:t>საწვავის მიღებისას დაიცვას ნავთობროდუქტების მიღებასთან დაკავშირებული უსაფრთხოების წესები და ნორმები.</w:t>
      </w:r>
    </w:p>
    <w:p w14:paraId="53CF1A19" w14:textId="78334220" w:rsidR="00F12699" w:rsidRPr="00E02CBE" w:rsidRDefault="00890315" w:rsidP="00C91E8A">
      <w:pPr>
        <w:pStyle w:val="BodyText"/>
      </w:pPr>
      <w:r w:rsidRPr="00E02CBE">
        <w:t xml:space="preserve">6.3.6 </w:t>
      </w:r>
      <w:r w:rsidR="000C6604" w:rsidRPr="00E02CBE">
        <w:rPr>
          <w:iCs/>
          <w:color w:val="000000"/>
          <w:lang w:val="ka-GE" w:eastAsia="x-none"/>
        </w:rPr>
        <w:t>შეუქმნას მიმწოდებელს საწვავის ადგილზე მიწოდება/დაცლისათვის ყველა ტექნიკური  და     აუცილებელი პირობა. იმ შემთხვევაში, თუ მიწოდების/დაცლის ადგილი (რეზერვუარი) სპეციფიკურია თავისი ადგილ მდებარეობით, ამის შესახებ წინასწარ უნდა ეცნობოს მიმწოდებელს წერილობით მოთხოვნაში (მაგ: მისადგომი მანძილი-დაშორება რეზერვუართან რთული რელიეფის საავტომობილო გზა და სხვა), ხოლო უსაფრთხოების ნორმებიდან გამომდინარე, მიმწოდებლის მხრიდან მოთხოვნის შემთხვევაში, მხარეები უნდა შეთანხმდნენ საწვავის მიწოდების/დაცლის ალტერნატიულ მისამართზე</w:t>
      </w:r>
      <w:r w:rsidR="00895C24" w:rsidRPr="00E02CBE">
        <w:t>.</w:t>
      </w:r>
    </w:p>
    <w:p w14:paraId="4B2904DA" w14:textId="77777777" w:rsidR="00F12699" w:rsidRPr="00E02CBE" w:rsidRDefault="00890315" w:rsidP="00C91E8A">
      <w:pPr>
        <w:pStyle w:val="BodyText"/>
      </w:pPr>
      <w:r w:rsidRPr="00E02CBE">
        <w:t xml:space="preserve">6.3.7 </w:t>
      </w:r>
      <w:r w:rsidR="00895C24" w:rsidRPr="00E02CBE">
        <w:t xml:space="preserve">საწვავის მიღებისას მოახდინოს საწვავის კონტროლი და გააფორმოს მიმწოდებელთან შესაბამისი მიღება-ჩაბარების აქტი </w:t>
      </w:r>
      <w:permStart w:id="954824199" w:edGrp="everyone"/>
      <w:r w:rsidR="00895C24" w:rsidRPr="00E02CBE">
        <w:t>(დანართი №</w:t>
      </w:r>
      <w:permEnd w:id="954824199"/>
      <w:r w:rsidR="00895C24" w:rsidRPr="00E02CBE">
        <w:t>) უფლებამოსილი პირის მეშვეობით.</w:t>
      </w:r>
    </w:p>
    <w:p w14:paraId="7FABFBE1" w14:textId="77777777" w:rsidR="00F12699" w:rsidRPr="00E02CBE" w:rsidRDefault="00890315" w:rsidP="00C91E8A">
      <w:pPr>
        <w:pStyle w:val="BodyText"/>
      </w:pPr>
      <w:r w:rsidRPr="00E02CBE">
        <w:t xml:space="preserve">6.3.8 </w:t>
      </w:r>
      <w:r w:rsidR="00895C24" w:rsidRPr="00E02CBE">
        <w:t>შეასრულოს ამ ხელშეკრულებით მასზე დაკისრებული სხვა ვალდებულებები.</w:t>
      </w:r>
    </w:p>
    <w:p w14:paraId="03EADB08" w14:textId="77777777" w:rsidR="00F12699" w:rsidRPr="00E02CBE" w:rsidRDefault="00895C24" w:rsidP="00E62780">
      <w:pPr>
        <w:pStyle w:val="BodyText"/>
      </w:pPr>
      <w:r w:rsidRPr="00E02CBE">
        <w:rPr>
          <w:spacing w:val="-2"/>
        </w:rPr>
        <w:t>6.4.</w:t>
      </w:r>
      <w:r w:rsidRPr="00E02CBE">
        <w:rPr>
          <w:spacing w:val="-9"/>
        </w:rPr>
        <w:t xml:space="preserve"> </w:t>
      </w:r>
      <w:r w:rsidRPr="00E02CBE">
        <w:rPr>
          <w:spacing w:val="-2"/>
        </w:rPr>
        <w:t>შემსყიდველი</w:t>
      </w:r>
      <w:r w:rsidRPr="00E02CBE">
        <w:rPr>
          <w:spacing w:val="-8"/>
        </w:rPr>
        <w:t xml:space="preserve"> </w:t>
      </w:r>
      <w:r w:rsidRPr="00E02CBE">
        <w:rPr>
          <w:spacing w:val="-2"/>
        </w:rPr>
        <w:t>უფლებამოსილია:</w:t>
      </w:r>
    </w:p>
    <w:p w14:paraId="63E171C9" w14:textId="77777777" w:rsidR="00F12699" w:rsidRPr="00E02CBE" w:rsidRDefault="00890315" w:rsidP="00E62780">
      <w:pPr>
        <w:pStyle w:val="BodyText"/>
      </w:pPr>
      <w:r w:rsidRPr="00E02CBE">
        <w:rPr>
          <w:lang w:val="ka-GE"/>
        </w:rPr>
        <w:t xml:space="preserve">6.4.1 </w:t>
      </w:r>
      <w:r w:rsidR="00895C24" w:rsidRPr="00E02CBE">
        <w:t>საწვავის შესყიდვის წესის სპეციფიკიდან გამომდინარე, მიმწოდებელთან მიავლინოს, უფლებამოსილი პირი, რომელიც მიმწოდებლის საბითუმო ბაზაზე დაესწრება და ინსპექტირებას ჩაუტარებს</w:t>
      </w:r>
      <w:r w:rsidR="00895C24" w:rsidRPr="00E02CBE">
        <w:rPr>
          <w:spacing w:val="40"/>
        </w:rPr>
        <w:t xml:space="preserve"> </w:t>
      </w:r>
      <w:r w:rsidR="00895C24" w:rsidRPr="00E02CBE">
        <w:t xml:space="preserve">მისაწოდებელი საწვავის ბენზინმზიდში ჩასხმას. სათანადო ინფორმაციას მიაწვდის საფინანსო სამსახურს ანგარიშ-ფაქტურის დროული </w:t>
      </w:r>
      <w:r w:rsidR="00895C24" w:rsidRPr="00E02CBE">
        <w:rPr>
          <w:spacing w:val="-2"/>
        </w:rPr>
        <w:t>დადასტურებისათვის.</w:t>
      </w:r>
    </w:p>
    <w:p w14:paraId="5AD7087B" w14:textId="77777777" w:rsidR="00F12699" w:rsidRPr="00E02CBE" w:rsidRDefault="00890315" w:rsidP="00E62780">
      <w:pPr>
        <w:pStyle w:val="BodyText"/>
      </w:pPr>
      <w:r w:rsidRPr="00E02CBE">
        <w:rPr>
          <w:lang w:val="ka-GE"/>
        </w:rPr>
        <w:t xml:space="preserve">6.4.2 </w:t>
      </w:r>
      <w:r w:rsidR="00895C24" w:rsidRPr="00E02CBE">
        <w:t>მოთხოვნის წარდგენამდე მხარეების ლოჯისტიკური</w:t>
      </w:r>
      <w:r w:rsidR="00895C24" w:rsidRPr="00E02CBE">
        <w:rPr>
          <w:spacing w:val="40"/>
        </w:rPr>
        <w:t xml:space="preserve"> </w:t>
      </w:r>
      <w:r w:rsidR="00895C24" w:rsidRPr="00E02CBE">
        <w:t>საშუალებებიდან (შესანახი რეზერვუარის,</w:t>
      </w:r>
      <w:r w:rsidR="00895C24" w:rsidRPr="00E02CBE">
        <w:rPr>
          <w:spacing w:val="-16"/>
        </w:rPr>
        <w:t xml:space="preserve"> </w:t>
      </w:r>
      <w:r w:rsidR="00895C24" w:rsidRPr="00E02CBE">
        <w:t>ბენზინმზიდის</w:t>
      </w:r>
      <w:r w:rsidR="00895C24" w:rsidRPr="00E02CBE">
        <w:rPr>
          <w:spacing w:val="-14"/>
        </w:rPr>
        <w:t xml:space="preserve"> </w:t>
      </w:r>
      <w:r w:rsidR="00895C24" w:rsidRPr="00E02CBE">
        <w:t>ავზის</w:t>
      </w:r>
      <w:r w:rsidR="00895C24" w:rsidRPr="00E02CBE">
        <w:rPr>
          <w:spacing w:val="-14"/>
        </w:rPr>
        <w:t xml:space="preserve"> </w:t>
      </w:r>
      <w:r w:rsidR="00895C24" w:rsidRPr="00E02CBE">
        <w:t>ან</w:t>
      </w:r>
      <w:r w:rsidR="00895C24" w:rsidRPr="00E02CBE">
        <w:rPr>
          <w:spacing w:val="-13"/>
        </w:rPr>
        <w:t xml:space="preserve"> </w:t>
      </w:r>
      <w:r w:rsidR="00895C24" w:rsidRPr="00E02CBE">
        <w:t>ავზის</w:t>
      </w:r>
      <w:r w:rsidR="00895C24" w:rsidRPr="00E02CBE">
        <w:rPr>
          <w:spacing w:val="-14"/>
        </w:rPr>
        <w:t xml:space="preserve"> </w:t>
      </w:r>
      <w:r w:rsidR="00895C24" w:rsidRPr="00E02CBE">
        <w:t>დანაყოფის</w:t>
      </w:r>
      <w:r w:rsidR="00895C24" w:rsidRPr="00E02CBE">
        <w:rPr>
          <w:spacing w:val="-14"/>
        </w:rPr>
        <w:t xml:space="preserve"> </w:t>
      </w:r>
      <w:r w:rsidR="00895C24" w:rsidRPr="00E02CBE">
        <w:t>მოცულობა,</w:t>
      </w:r>
      <w:r w:rsidR="00895C24" w:rsidRPr="00E02CBE">
        <w:rPr>
          <w:spacing w:val="-14"/>
        </w:rPr>
        <w:t xml:space="preserve"> </w:t>
      </w:r>
      <w:r w:rsidR="00895C24" w:rsidRPr="00E02CBE">
        <w:t>უსაფრთხოებასთან</w:t>
      </w:r>
      <w:r w:rsidR="00895C24" w:rsidRPr="00E02CBE">
        <w:rPr>
          <w:spacing w:val="-13"/>
        </w:rPr>
        <w:t xml:space="preserve"> </w:t>
      </w:r>
      <w:r w:rsidR="00895C24" w:rsidRPr="00E02CBE">
        <w:t>და რაოდენობის ზუსტ აღრიცხვასთან დაკავშირებული საკითხები) გამომდინარე, მიმწოდებელთან შეთანხმების საფუძველზე, მოახდინოს სითხის სახით მისაწოდობელი რაოდენობის განსაზღვრა.</w:t>
      </w:r>
    </w:p>
    <w:p w14:paraId="066D3612" w14:textId="77777777" w:rsidR="00F12699" w:rsidRPr="00E02CBE" w:rsidRDefault="005637E3" w:rsidP="00E62780">
      <w:pPr>
        <w:pStyle w:val="BodyText"/>
      </w:pPr>
      <w:r w:rsidRPr="00E02CBE">
        <w:rPr>
          <w:lang w:val="ka-GE"/>
        </w:rPr>
        <w:t xml:space="preserve">6.4.3 </w:t>
      </w:r>
      <w:r w:rsidR="00895C24" w:rsidRPr="00E02CBE">
        <w:t>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26C00CC9" w14:textId="77777777" w:rsidR="00F12699" w:rsidRPr="00E02CBE" w:rsidRDefault="00895C24" w:rsidP="00E62780">
      <w:pPr>
        <w:pStyle w:val="BodyText"/>
        <w:rPr>
          <w:b/>
        </w:rPr>
      </w:pPr>
      <w:r w:rsidRPr="00E02CBE">
        <w:rPr>
          <w:b/>
          <w:spacing w:val="-4"/>
        </w:rPr>
        <w:t>7.</w:t>
      </w:r>
      <w:r w:rsidRPr="00E02CBE">
        <w:rPr>
          <w:b/>
          <w:spacing w:val="5"/>
        </w:rPr>
        <w:t xml:space="preserve"> </w:t>
      </w:r>
      <w:r w:rsidRPr="00E02CBE">
        <w:rPr>
          <w:b/>
          <w:spacing w:val="-4"/>
        </w:rPr>
        <w:t>მხარეთა</w:t>
      </w:r>
      <w:r w:rsidRPr="00E02CBE">
        <w:rPr>
          <w:b/>
          <w:spacing w:val="4"/>
        </w:rPr>
        <w:t xml:space="preserve"> </w:t>
      </w:r>
      <w:r w:rsidRPr="00E02CBE">
        <w:rPr>
          <w:b/>
          <w:spacing w:val="-4"/>
        </w:rPr>
        <w:t>პასუხისმგებლობა</w:t>
      </w:r>
      <w:r w:rsidRPr="00E02CBE">
        <w:rPr>
          <w:b/>
          <w:spacing w:val="7"/>
        </w:rPr>
        <w:t xml:space="preserve"> </w:t>
      </w:r>
      <w:r w:rsidRPr="00E02CBE">
        <w:rPr>
          <w:b/>
          <w:spacing w:val="-4"/>
        </w:rPr>
        <w:t>ხელშეკრულების</w:t>
      </w:r>
      <w:r w:rsidRPr="00E02CBE">
        <w:rPr>
          <w:b/>
          <w:spacing w:val="7"/>
        </w:rPr>
        <w:t xml:space="preserve"> </w:t>
      </w:r>
      <w:r w:rsidRPr="00E02CBE">
        <w:rPr>
          <w:b/>
          <w:spacing w:val="-4"/>
        </w:rPr>
        <w:t>დარღვევისას</w:t>
      </w:r>
    </w:p>
    <w:p w14:paraId="30B72FFF" w14:textId="77777777" w:rsidR="00F12699" w:rsidRPr="00E02CBE" w:rsidRDefault="00895C24" w:rsidP="00E62780">
      <w:pPr>
        <w:pStyle w:val="BodyText"/>
      </w:pPr>
      <w:r w:rsidRPr="00E02CBE">
        <w:t>7.1.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w:t>
      </w:r>
      <w:r w:rsidRPr="00E02CBE">
        <w:rPr>
          <w:spacing w:val="40"/>
        </w:rPr>
        <w:t xml:space="preserve"> </w:t>
      </w:r>
      <w:r w:rsidRPr="00E02CBE">
        <w:t xml:space="preserve">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2%-ის </w:t>
      </w:r>
      <w:r w:rsidRPr="00E02CBE">
        <w:rPr>
          <w:spacing w:val="-2"/>
        </w:rPr>
        <w:t>ოდენობით.</w:t>
      </w:r>
    </w:p>
    <w:p w14:paraId="7EB90D38" w14:textId="77777777" w:rsidR="00F12699" w:rsidRPr="00E02CBE" w:rsidRDefault="005637E3" w:rsidP="00E62780">
      <w:pPr>
        <w:pStyle w:val="BodyText"/>
      </w:pPr>
      <w:r w:rsidRPr="00E02CBE">
        <w:rPr>
          <w:lang w:val="ka-GE"/>
        </w:rPr>
        <w:t xml:space="preserve">7.2 </w:t>
      </w:r>
      <w:r w:rsidR="00895C24" w:rsidRPr="00E02CBE">
        <w:t>შემსყიდველის მიერ წინამდებარე ხელშეკრულების 5.3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14:paraId="1C3D1768" w14:textId="77777777" w:rsidR="00F12699" w:rsidRPr="00E02CBE" w:rsidRDefault="005637E3" w:rsidP="00E62780">
      <w:pPr>
        <w:pStyle w:val="BodyText"/>
      </w:pPr>
      <w:r w:rsidRPr="00E02CBE">
        <w:rPr>
          <w:lang w:val="ka-GE"/>
        </w:rPr>
        <w:t xml:space="preserve">7.3 </w:t>
      </w:r>
      <w:r w:rsidR="00895C24" w:rsidRPr="00E02CBE">
        <w:t xml:space="preserve">პირგასამტეხლოს გადახდა არ ათავისუფლებს მხარეებს ძირითადი ვალდებულებების </w:t>
      </w:r>
      <w:r w:rsidR="00895C24" w:rsidRPr="00E02CBE">
        <w:rPr>
          <w:spacing w:val="-2"/>
        </w:rPr>
        <w:t>შესრულებისგან.</w:t>
      </w:r>
    </w:p>
    <w:p w14:paraId="6EB7A035" w14:textId="31417CFD" w:rsidR="00F12699" w:rsidRPr="00E02CBE" w:rsidRDefault="00895C24" w:rsidP="00E62780">
      <w:pPr>
        <w:pStyle w:val="BodyText"/>
        <w:rPr>
          <w:b/>
          <w:spacing w:val="-4"/>
          <w:lang w:val="ka-GE"/>
        </w:rPr>
      </w:pPr>
      <w:r w:rsidRPr="00E02CBE">
        <w:rPr>
          <w:b/>
          <w:spacing w:val="-4"/>
        </w:rPr>
        <w:t>8.</w:t>
      </w:r>
      <w:r w:rsidRPr="00E02CBE">
        <w:rPr>
          <w:b/>
          <w:spacing w:val="3"/>
        </w:rPr>
        <w:t xml:space="preserve"> </w:t>
      </w:r>
      <w:r w:rsidRPr="00E02CBE">
        <w:rPr>
          <w:b/>
          <w:spacing w:val="-4"/>
        </w:rPr>
        <w:t>ხელშეკრულების</w:t>
      </w:r>
      <w:r w:rsidRPr="00E02CBE">
        <w:rPr>
          <w:b/>
          <w:spacing w:val="3"/>
        </w:rPr>
        <w:t xml:space="preserve"> </w:t>
      </w:r>
      <w:r w:rsidRPr="00E02CBE">
        <w:rPr>
          <w:b/>
          <w:spacing w:val="-4"/>
        </w:rPr>
        <w:t>შესრულების</w:t>
      </w:r>
      <w:r w:rsidRPr="00E02CBE">
        <w:rPr>
          <w:b/>
          <w:spacing w:val="3"/>
        </w:rPr>
        <w:t xml:space="preserve"> </w:t>
      </w:r>
      <w:r w:rsidRPr="00E02CBE">
        <w:rPr>
          <w:b/>
          <w:spacing w:val="-4"/>
        </w:rPr>
        <w:t>უზრუნველყოფის</w:t>
      </w:r>
      <w:r w:rsidRPr="00E02CBE">
        <w:rPr>
          <w:b/>
          <w:spacing w:val="5"/>
        </w:rPr>
        <w:t xml:space="preserve"> </w:t>
      </w:r>
      <w:r w:rsidRPr="00E02CBE">
        <w:rPr>
          <w:b/>
          <w:spacing w:val="-4"/>
        </w:rPr>
        <w:t>გარანტიები</w:t>
      </w:r>
    </w:p>
    <w:p w14:paraId="0CF33C67" w14:textId="77777777" w:rsidR="00E4532D" w:rsidRPr="00E02CBE" w:rsidRDefault="00E4532D" w:rsidP="00E4532D">
      <w:pPr>
        <w:spacing w:after="160"/>
        <w:contextualSpacing/>
        <w:jc w:val="center"/>
        <w:rPr>
          <w:b/>
          <w:color w:val="FF0000"/>
          <w:sz w:val="20"/>
          <w:szCs w:val="20"/>
          <w:lang w:val="ka-GE"/>
        </w:rPr>
      </w:pPr>
      <w:r w:rsidRPr="00E02CBE">
        <w:rPr>
          <w:b/>
          <w:color w:val="FF0000"/>
          <w:sz w:val="20"/>
          <w:szCs w:val="20"/>
          <w:lang w:val="ka-GE"/>
        </w:rPr>
        <w:t>(მიმწოდებელი არ არის ვალდებული წარადგინოს ხელშეკრულების უზრუნველყოფის საბანკო გარანტია, თუ ხელშეკრულების ღირებულება ნაკლებია 200 000 ორასი ათასი) ლარზე.)</w:t>
      </w:r>
    </w:p>
    <w:p w14:paraId="158A10A3" w14:textId="77777777" w:rsidR="00F12699" w:rsidRPr="00E02CBE" w:rsidRDefault="005637E3" w:rsidP="005637E3">
      <w:pPr>
        <w:pStyle w:val="BodyText"/>
      </w:pPr>
      <w:permStart w:id="591620704" w:edGrp="everyone"/>
      <w:r w:rsidRPr="00E02CBE">
        <w:rPr>
          <w:lang w:val="ka-GE"/>
        </w:rPr>
        <w:t xml:space="preserve">8.1 </w:t>
      </w:r>
      <w:proofErr w:type="spellStart"/>
      <w:r w:rsidR="00895C24" w:rsidRPr="00E02CBE">
        <w:t>იმ</w:t>
      </w:r>
      <w:proofErr w:type="spellEnd"/>
      <w:r w:rsidR="00895C24" w:rsidRPr="00E02CBE">
        <w:rPr>
          <w:spacing w:val="-14"/>
        </w:rPr>
        <w:t xml:space="preserve"> </w:t>
      </w:r>
      <w:proofErr w:type="spellStart"/>
      <w:r w:rsidR="00895C24" w:rsidRPr="00E02CBE">
        <w:t>შემთხვევაში</w:t>
      </w:r>
      <w:proofErr w:type="spellEnd"/>
      <w:r w:rsidR="00895C24" w:rsidRPr="00E02CBE">
        <w:rPr>
          <w:spacing w:val="-14"/>
        </w:rPr>
        <w:t xml:space="preserve"> </w:t>
      </w:r>
      <w:proofErr w:type="spellStart"/>
      <w:r w:rsidR="00895C24" w:rsidRPr="00E02CBE">
        <w:t>თუ</w:t>
      </w:r>
      <w:proofErr w:type="spellEnd"/>
      <w:r w:rsidR="00895C24" w:rsidRPr="00E02CBE">
        <w:rPr>
          <w:spacing w:val="-14"/>
        </w:rPr>
        <w:t xml:space="preserve"> </w:t>
      </w:r>
      <w:proofErr w:type="spellStart"/>
      <w:r w:rsidR="00895C24" w:rsidRPr="00E02CBE">
        <w:t>სახელშეკრულებო</w:t>
      </w:r>
      <w:proofErr w:type="spellEnd"/>
      <w:r w:rsidR="00895C24" w:rsidRPr="00E02CBE">
        <w:rPr>
          <w:spacing w:val="-13"/>
        </w:rPr>
        <w:t xml:space="preserve"> </w:t>
      </w:r>
      <w:proofErr w:type="spellStart"/>
      <w:r w:rsidR="00895C24" w:rsidRPr="00E02CBE">
        <w:t>ღირებულება</w:t>
      </w:r>
      <w:proofErr w:type="spellEnd"/>
      <w:r w:rsidR="00895C24" w:rsidRPr="00E02CBE">
        <w:rPr>
          <w:spacing w:val="-14"/>
        </w:rPr>
        <w:t xml:space="preserve"> </w:t>
      </w:r>
      <w:proofErr w:type="spellStart"/>
      <w:r w:rsidR="00895C24" w:rsidRPr="00E02CBE">
        <w:t>აღემატება</w:t>
      </w:r>
      <w:proofErr w:type="spellEnd"/>
      <w:r w:rsidR="00895C24" w:rsidRPr="00E02CBE">
        <w:rPr>
          <w:spacing w:val="-14"/>
        </w:rPr>
        <w:t xml:space="preserve"> </w:t>
      </w:r>
      <w:r w:rsidR="00895C24" w:rsidRPr="00E02CBE">
        <w:t>200</w:t>
      </w:r>
      <w:r w:rsidR="00895C24" w:rsidRPr="00E02CBE">
        <w:rPr>
          <w:spacing w:val="-14"/>
        </w:rPr>
        <w:t xml:space="preserve"> </w:t>
      </w:r>
      <w:r w:rsidR="00895C24" w:rsidRPr="00E02CBE">
        <w:t>000</w:t>
      </w:r>
      <w:r w:rsidR="00895C24" w:rsidRPr="00E02CBE">
        <w:rPr>
          <w:spacing w:val="-13"/>
        </w:rPr>
        <w:t xml:space="preserve"> </w:t>
      </w:r>
      <w:r w:rsidR="00895C24" w:rsidRPr="00E02CBE">
        <w:t>(</w:t>
      </w:r>
      <w:proofErr w:type="spellStart"/>
      <w:r w:rsidR="00895C24" w:rsidRPr="00E02CBE">
        <w:t>ორასი</w:t>
      </w:r>
      <w:proofErr w:type="spellEnd"/>
      <w:r w:rsidR="00895C24" w:rsidRPr="00E02CBE">
        <w:rPr>
          <w:spacing w:val="-14"/>
        </w:rPr>
        <w:t xml:space="preserve"> </w:t>
      </w:r>
      <w:proofErr w:type="spellStart"/>
      <w:r w:rsidR="00895C24" w:rsidRPr="00E02CBE">
        <w:t>ათას</w:t>
      </w:r>
      <w:proofErr w:type="spellEnd"/>
      <w:r w:rsidR="00895C24" w:rsidRPr="00E02CBE">
        <w:t>)</w:t>
      </w:r>
      <w:r w:rsidR="00895C24" w:rsidRPr="00E02CBE">
        <w:rPr>
          <w:spacing w:val="-14"/>
        </w:rPr>
        <w:t xml:space="preserve"> </w:t>
      </w:r>
      <w:proofErr w:type="spellStart"/>
      <w:r w:rsidR="00895C24" w:rsidRPr="00E02CBE">
        <w:t>ლარს</w:t>
      </w:r>
      <w:proofErr w:type="spellEnd"/>
      <w:r w:rsidR="00895C24" w:rsidRPr="00E02CBE">
        <w:t xml:space="preserve"> </w:t>
      </w:r>
      <w:proofErr w:type="spellStart"/>
      <w:r w:rsidR="00895C24" w:rsidRPr="00E02CBE">
        <w:t>ხელშეკრულების</w:t>
      </w:r>
      <w:proofErr w:type="spellEnd"/>
      <w:r w:rsidR="00895C24" w:rsidRPr="00E02CBE">
        <w:t xml:space="preserve"> </w:t>
      </w:r>
      <w:proofErr w:type="spellStart"/>
      <w:r w:rsidR="00895C24" w:rsidRPr="00E02CBE">
        <w:t>შესრულების</w:t>
      </w:r>
      <w:proofErr w:type="spellEnd"/>
      <w:r w:rsidR="00895C24" w:rsidRPr="00E02CBE">
        <w:t xml:space="preserve"> </w:t>
      </w:r>
      <w:proofErr w:type="spellStart"/>
      <w:r w:rsidR="00895C24" w:rsidRPr="00E02CBE">
        <w:t>უზრუნველყოფის</w:t>
      </w:r>
      <w:proofErr w:type="spellEnd"/>
      <w:r w:rsidR="00895C24" w:rsidRPr="00E02CBE">
        <w:t xml:space="preserve"> </w:t>
      </w:r>
      <w:proofErr w:type="spellStart"/>
      <w:r w:rsidR="00895C24" w:rsidRPr="00E02CBE">
        <w:t>მიზნით</w:t>
      </w:r>
      <w:proofErr w:type="spellEnd"/>
      <w:r w:rsidR="00895C24" w:rsidRPr="00E02CBE">
        <w:t xml:space="preserve"> </w:t>
      </w:r>
      <w:proofErr w:type="spellStart"/>
      <w:r w:rsidR="00895C24" w:rsidRPr="00E02CBE">
        <w:t>მიმწოდებელი</w:t>
      </w:r>
      <w:proofErr w:type="spellEnd"/>
      <w:r w:rsidR="00895C24" w:rsidRPr="00E02CBE">
        <w:t xml:space="preserve"> </w:t>
      </w:r>
      <w:proofErr w:type="spellStart"/>
      <w:r w:rsidR="00895C24" w:rsidRPr="00E02CBE">
        <w:t>ვალდებულია</w:t>
      </w:r>
      <w:proofErr w:type="spellEnd"/>
      <w:r w:rsidR="00895C24" w:rsidRPr="00E02CBE">
        <w:t xml:space="preserve"> </w:t>
      </w:r>
      <w:proofErr w:type="spellStart"/>
      <w:r w:rsidR="00895C24" w:rsidRPr="00E02CBE">
        <w:t>ხელშეკრულების</w:t>
      </w:r>
      <w:proofErr w:type="spellEnd"/>
      <w:r w:rsidR="00895C24" w:rsidRPr="00E02CBE">
        <w:t xml:space="preserve"> </w:t>
      </w:r>
      <w:proofErr w:type="spellStart"/>
      <w:r w:rsidR="00895C24" w:rsidRPr="00E02CBE">
        <w:t>გაფორმებამდე</w:t>
      </w:r>
      <w:proofErr w:type="spellEnd"/>
      <w:r w:rsidR="00895C24" w:rsidRPr="00E02CBE">
        <w:t xml:space="preserve"> </w:t>
      </w:r>
      <w:proofErr w:type="spellStart"/>
      <w:r w:rsidR="00895C24" w:rsidRPr="00E02CBE">
        <w:t>წარმოადგინოს</w:t>
      </w:r>
      <w:proofErr w:type="spellEnd"/>
      <w:r w:rsidR="00895C24" w:rsidRPr="00E02CBE">
        <w:t xml:space="preserve"> </w:t>
      </w:r>
      <w:proofErr w:type="spellStart"/>
      <w:r w:rsidR="00895C24" w:rsidRPr="00E02CBE">
        <w:t>ხელშეკრულების</w:t>
      </w:r>
      <w:proofErr w:type="spellEnd"/>
      <w:r w:rsidR="00895C24" w:rsidRPr="00E02CBE">
        <w:t xml:space="preserve"> </w:t>
      </w:r>
      <w:proofErr w:type="spellStart"/>
      <w:r w:rsidR="00895C24" w:rsidRPr="00E02CBE">
        <w:t>შესრულების</w:t>
      </w:r>
      <w:proofErr w:type="spellEnd"/>
      <w:r w:rsidR="00895C24" w:rsidRPr="00E02CBE">
        <w:t xml:space="preserve"> </w:t>
      </w:r>
      <w:proofErr w:type="spellStart"/>
      <w:r w:rsidR="00895C24" w:rsidRPr="00E02CBE">
        <w:t>უზრუნველყოფის</w:t>
      </w:r>
      <w:proofErr w:type="spellEnd"/>
      <w:r w:rsidR="00895C24" w:rsidRPr="00E02CBE">
        <w:t xml:space="preserve"> </w:t>
      </w:r>
      <w:proofErr w:type="spellStart"/>
      <w:r w:rsidR="00895C24" w:rsidRPr="00E02CBE">
        <w:t>უპირობო</w:t>
      </w:r>
      <w:proofErr w:type="spellEnd"/>
      <w:r w:rsidR="00895C24" w:rsidRPr="00E02CBE">
        <w:t xml:space="preserve"> (</w:t>
      </w:r>
      <w:proofErr w:type="spellStart"/>
      <w:r w:rsidR="00895C24" w:rsidRPr="00E02CBE">
        <w:t>გარანტიით</w:t>
      </w:r>
      <w:proofErr w:type="spellEnd"/>
      <w:r w:rsidR="00895C24" w:rsidRPr="00E02CBE">
        <w:t xml:space="preserve"> </w:t>
      </w:r>
      <w:proofErr w:type="spellStart"/>
      <w:r w:rsidR="00895C24" w:rsidRPr="00E02CBE">
        <w:t>გათვალისწინებული</w:t>
      </w:r>
      <w:proofErr w:type="spellEnd"/>
      <w:r w:rsidR="00895C24" w:rsidRPr="00E02CBE">
        <w:t xml:space="preserve"> </w:t>
      </w:r>
      <w:proofErr w:type="spellStart"/>
      <w:r w:rsidR="00895C24" w:rsidRPr="00E02CBE">
        <w:t>თანხა</w:t>
      </w:r>
      <w:proofErr w:type="spellEnd"/>
      <w:r w:rsidR="00895C24" w:rsidRPr="00E02CBE">
        <w:t xml:space="preserve"> </w:t>
      </w:r>
      <w:proofErr w:type="spellStart"/>
      <w:r w:rsidR="00895C24" w:rsidRPr="00E02CBE">
        <w:t>შემსყიდველმა</w:t>
      </w:r>
      <w:proofErr w:type="spellEnd"/>
      <w:r w:rsidR="00895C24" w:rsidRPr="00E02CBE">
        <w:t xml:space="preserve"> </w:t>
      </w:r>
      <w:proofErr w:type="spellStart"/>
      <w:r w:rsidR="00895C24" w:rsidRPr="00E02CBE">
        <w:t>უნდა</w:t>
      </w:r>
      <w:proofErr w:type="spellEnd"/>
      <w:r w:rsidR="00895C24" w:rsidRPr="00E02CBE">
        <w:t xml:space="preserve"> </w:t>
      </w:r>
      <w:proofErr w:type="spellStart"/>
      <w:r w:rsidR="00895C24" w:rsidRPr="00E02CBE">
        <w:t>მიიღოს</w:t>
      </w:r>
      <w:proofErr w:type="spellEnd"/>
      <w:r w:rsidR="00895C24" w:rsidRPr="00E02CBE">
        <w:rPr>
          <w:spacing w:val="-12"/>
        </w:rPr>
        <w:t xml:space="preserve"> </w:t>
      </w:r>
      <w:proofErr w:type="spellStart"/>
      <w:r w:rsidR="00895C24" w:rsidRPr="00E02CBE">
        <w:t>ყოველგვარი</w:t>
      </w:r>
      <w:proofErr w:type="spellEnd"/>
      <w:r w:rsidR="00895C24" w:rsidRPr="00E02CBE">
        <w:rPr>
          <w:spacing w:val="-11"/>
        </w:rPr>
        <w:t xml:space="preserve"> </w:t>
      </w:r>
      <w:proofErr w:type="spellStart"/>
      <w:r w:rsidR="00895C24" w:rsidRPr="00E02CBE">
        <w:t>დამატებითი</w:t>
      </w:r>
      <w:proofErr w:type="spellEnd"/>
      <w:r w:rsidR="00895C24" w:rsidRPr="00E02CBE">
        <w:rPr>
          <w:spacing w:val="-11"/>
        </w:rPr>
        <w:t xml:space="preserve"> </w:t>
      </w:r>
      <w:proofErr w:type="spellStart"/>
      <w:r w:rsidR="00895C24" w:rsidRPr="00E02CBE">
        <w:t>განმარტებებისა</w:t>
      </w:r>
      <w:proofErr w:type="spellEnd"/>
      <w:r w:rsidR="00895C24" w:rsidRPr="00E02CBE">
        <w:rPr>
          <w:spacing w:val="-11"/>
        </w:rPr>
        <w:t xml:space="preserve"> </w:t>
      </w:r>
      <w:r w:rsidR="00895C24" w:rsidRPr="00E02CBE">
        <w:t>და</w:t>
      </w:r>
      <w:r w:rsidR="00895C24" w:rsidRPr="00E02CBE">
        <w:rPr>
          <w:spacing w:val="-10"/>
        </w:rPr>
        <w:t xml:space="preserve"> </w:t>
      </w:r>
      <w:proofErr w:type="spellStart"/>
      <w:r w:rsidR="00895C24" w:rsidRPr="00E02CBE">
        <w:t>მტკიცებულებების</w:t>
      </w:r>
      <w:proofErr w:type="spellEnd"/>
      <w:r w:rsidR="00895C24" w:rsidRPr="00E02CBE">
        <w:rPr>
          <w:spacing w:val="-12"/>
        </w:rPr>
        <w:t xml:space="preserve"> </w:t>
      </w:r>
      <w:proofErr w:type="spellStart"/>
      <w:r w:rsidR="00895C24" w:rsidRPr="00E02CBE">
        <w:t>წარდგენის</w:t>
      </w:r>
      <w:proofErr w:type="spellEnd"/>
      <w:r w:rsidR="00895C24" w:rsidRPr="00E02CBE">
        <w:rPr>
          <w:spacing w:val="-12"/>
        </w:rPr>
        <w:t xml:space="preserve"> </w:t>
      </w:r>
      <w:proofErr w:type="spellStart"/>
      <w:r w:rsidR="00895C24" w:rsidRPr="00E02CBE">
        <w:t>გარეშე</w:t>
      </w:r>
      <w:proofErr w:type="spellEnd"/>
      <w:r w:rsidR="00895C24" w:rsidRPr="00E02CBE">
        <w:t xml:space="preserve">, </w:t>
      </w:r>
      <w:proofErr w:type="spellStart"/>
      <w:r w:rsidR="00895C24" w:rsidRPr="00E02CBE">
        <w:t>პირველი</w:t>
      </w:r>
      <w:proofErr w:type="spellEnd"/>
      <w:r w:rsidR="00895C24" w:rsidRPr="00E02CBE">
        <w:t xml:space="preserve"> </w:t>
      </w:r>
      <w:proofErr w:type="spellStart"/>
      <w:r w:rsidR="00895C24" w:rsidRPr="00E02CBE">
        <w:t>მოთხოვნისთანავე</w:t>
      </w:r>
      <w:proofErr w:type="spellEnd"/>
      <w:r w:rsidR="00895C24" w:rsidRPr="00E02CBE">
        <w:t xml:space="preserve">) </w:t>
      </w:r>
      <w:proofErr w:type="spellStart"/>
      <w:r w:rsidR="00895C24" w:rsidRPr="00E02CBE">
        <w:t>გამოუთხოვადი</w:t>
      </w:r>
      <w:proofErr w:type="spellEnd"/>
      <w:r w:rsidR="00895C24" w:rsidRPr="00E02CBE">
        <w:t xml:space="preserve"> </w:t>
      </w:r>
      <w:proofErr w:type="spellStart"/>
      <w:r w:rsidR="00895C24" w:rsidRPr="00E02CBE">
        <w:t>საბანკო</w:t>
      </w:r>
      <w:proofErr w:type="spellEnd"/>
      <w:r w:rsidR="00895C24" w:rsidRPr="00E02CBE">
        <w:t xml:space="preserve"> </w:t>
      </w:r>
      <w:proofErr w:type="spellStart"/>
      <w:r w:rsidR="00895C24" w:rsidRPr="00E02CBE">
        <w:t>გარანტია</w:t>
      </w:r>
      <w:proofErr w:type="spellEnd"/>
      <w:r w:rsidR="00895C24" w:rsidRPr="00E02CBE">
        <w:t xml:space="preserve">, </w:t>
      </w:r>
      <w:proofErr w:type="spellStart"/>
      <w:r w:rsidR="00895C24" w:rsidRPr="00E02CBE">
        <w:t>გარანტია</w:t>
      </w:r>
      <w:proofErr w:type="spellEnd"/>
      <w:r w:rsidR="00895C24" w:rsidRPr="00E02CBE">
        <w:t xml:space="preserve"> </w:t>
      </w:r>
      <w:proofErr w:type="spellStart"/>
      <w:r w:rsidR="00895C24" w:rsidRPr="00E02CBE">
        <w:t>წარმოდგენილი</w:t>
      </w:r>
      <w:proofErr w:type="spellEnd"/>
      <w:r w:rsidR="00895C24" w:rsidRPr="00E02CBE">
        <w:t xml:space="preserve"> </w:t>
      </w:r>
      <w:proofErr w:type="spellStart"/>
      <w:r w:rsidR="00895C24" w:rsidRPr="00E02CBE">
        <w:t>უნდა</w:t>
      </w:r>
      <w:proofErr w:type="spellEnd"/>
      <w:r w:rsidR="00895C24" w:rsidRPr="00E02CBE">
        <w:t xml:space="preserve"> </w:t>
      </w:r>
      <w:proofErr w:type="spellStart"/>
      <w:r w:rsidR="00895C24" w:rsidRPr="00E02CBE">
        <w:t>იყოს</w:t>
      </w:r>
      <w:proofErr w:type="spellEnd"/>
      <w:r w:rsidR="00895C24" w:rsidRPr="00E02CBE">
        <w:t xml:space="preserve"> </w:t>
      </w:r>
      <w:proofErr w:type="spellStart"/>
      <w:r w:rsidR="00895C24" w:rsidRPr="00E02CBE">
        <w:t>საქართველოს</w:t>
      </w:r>
      <w:proofErr w:type="spellEnd"/>
      <w:r w:rsidR="00895C24" w:rsidRPr="00E02CBE">
        <w:t xml:space="preserve"> ეროვნული </w:t>
      </w:r>
      <w:proofErr w:type="spellStart"/>
      <w:r w:rsidR="00895C24" w:rsidRPr="00E02CBE">
        <w:t>ბანკის</w:t>
      </w:r>
      <w:proofErr w:type="spellEnd"/>
      <w:r w:rsidR="00895C24" w:rsidRPr="00E02CBE">
        <w:t xml:space="preserve"> </w:t>
      </w:r>
      <w:proofErr w:type="spellStart"/>
      <w:r w:rsidR="00895C24" w:rsidRPr="00E02CBE">
        <w:t>მიერ</w:t>
      </w:r>
      <w:proofErr w:type="spellEnd"/>
      <w:r w:rsidR="00895C24" w:rsidRPr="00E02CBE">
        <w:t xml:space="preserve"> </w:t>
      </w:r>
      <w:proofErr w:type="spellStart"/>
      <w:r w:rsidR="00895C24" w:rsidRPr="00E02CBE">
        <w:t>ლიცენზირებული</w:t>
      </w:r>
      <w:proofErr w:type="spellEnd"/>
      <w:r w:rsidR="00895C24" w:rsidRPr="00E02CBE">
        <w:t xml:space="preserve"> </w:t>
      </w:r>
      <w:proofErr w:type="spellStart"/>
      <w:r w:rsidR="00895C24" w:rsidRPr="00E02CBE">
        <w:t>საბანკო</w:t>
      </w:r>
      <w:proofErr w:type="spellEnd"/>
      <w:r w:rsidR="00895C24" w:rsidRPr="00E02CBE">
        <w:t xml:space="preserve"> </w:t>
      </w:r>
      <w:proofErr w:type="spellStart"/>
      <w:r w:rsidR="00895C24" w:rsidRPr="00E02CBE">
        <w:t>დაწესებულებიდან</w:t>
      </w:r>
      <w:proofErr w:type="spellEnd"/>
      <w:r w:rsidR="00895C24" w:rsidRPr="00E02CBE">
        <w:t xml:space="preserve"> </w:t>
      </w:r>
      <w:proofErr w:type="spellStart"/>
      <w:r w:rsidR="00895C24" w:rsidRPr="00E02CBE">
        <w:t>ან</w:t>
      </w:r>
      <w:proofErr w:type="spellEnd"/>
      <w:r w:rsidR="00895C24" w:rsidRPr="00E02CBE">
        <w:t>/და სსიპ „</w:t>
      </w:r>
      <w:proofErr w:type="spellStart"/>
      <w:r w:rsidR="00895C24" w:rsidRPr="00E02CBE">
        <w:t>საქართველოს</w:t>
      </w:r>
      <w:proofErr w:type="spellEnd"/>
      <w:r w:rsidR="00895C24" w:rsidRPr="00E02CBE">
        <w:t xml:space="preserve"> </w:t>
      </w:r>
      <w:proofErr w:type="spellStart"/>
      <w:r w:rsidR="00895C24" w:rsidRPr="00E02CBE">
        <w:t>დაზღვევის</w:t>
      </w:r>
      <w:proofErr w:type="spellEnd"/>
      <w:r w:rsidR="00895C24" w:rsidRPr="00E02CBE">
        <w:t xml:space="preserve"> სახელმწიფო </w:t>
      </w:r>
      <w:proofErr w:type="spellStart"/>
      <w:r w:rsidR="00895C24" w:rsidRPr="00E02CBE">
        <w:t>ზედამხედველობის</w:t>
      </w:r>
      <w:proofErr w:type="spellEnd"/>
      <w:r w:rsidR="00895C24" w:rsidRPr="00E02CBE">
        <w:t xml:space="preserve"> სამსახური“-ს </w:t>
      </w:r>
      <w:proofErr w:type="spellStart"/>
      <w:r w:rsidR="00895C24" w:rsidRPr="00E02CBE">
        <w:t>მიერ</w:t>
      </w:r>
      <w:proofErr w:type="spellEnd"/>
      <w:r w:rsidR="00895C24" w:rsidRPr="00E02CBE">
        <w:t xml:space="preserve"> </w:t>
      </w:r>
      <w:proofErr w:type="spellStart"/>
      <w:r w:rsidR="00895C24" w:rsidRPr="00E02CBE">
        <w:t>ლიცენზირებული</w:t>
      </w:r>
      <w:proofErr w:type="spellEnd"/>
      <w:r w:rsidR="00895C24" w:rsidRPr="00E02CBE">
        <w:t xml:space="preserve"> </w:t>
      </w:r>
      <w:proofErr w:type="spellStart"/>
      <w:r w:rsidR="00895C24" w:rsidRPr="00E02CBE">
        <w:t>სადაზღვევო</w:t>
      </w:r>
      <w:proofErr w:type="spellEnd"/>
      <w:r w:rsidR="00895C24" w:rsidRPr="00E02CBE">
        <w:t xml:space="preserve"> </w:t>
      </w:r>
      <w:proofErr w:type="spellStart"/>
      <w:r w:rsidR="00895C24" w:rsidRPr="00E02CBE">
        <w:t>კომპანიიდან</w:t>
      </w:r>
      <w:proofErr w:type="spellEnd"/>
      <w:r w:rsidR="00895C24" w:rsidRPr="00E02CBE">
        <w:t xml:space="preserve">, - </w:t>
      </w:r>
      <w:proofErr w:type="spellStart"/>
      <w:r w:rsidR="00895C24" w:rsidRPr="00E02CBE">
        <w:t>ეროვნულ</w:t>
      </w:r>
      <w:proofErr w:type="spellEnd"/>
      <w:r w:rsidR="00895C24" w:rsidRPr="00E02CBE">
        <w:t xml:space="preserve"> </w:t>
      </w:r>
      <w:proofErr w:type="spellStart"/>
      <w:r w:rsidR="00895C24" w:rsidRPr="00E02CBE">
        <w:t>ვალუტაში</w:t>
      </w:r>
      <w:proofErr w:type="spellEnd"/>
      <w:r w:rsidR="00895C24" w:rsidRPr="00E02CBE">
        <w:t>.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ხელშეკრულების გაფორმებიდან მინიმუმ 20--- წლის ------ ჩათვლით. იმ შემთხვევაში თუ მიმწოდებლის</w:t>
      </w:r>
      <w:r w:rsidR="00895C24" w:rsidRPr="00E02CBE">
        <w:rPr>
          <w:spacing w:val="80"/>
        </w:rPr>
        <w:t xml:space="preserve"> </w:t>
      </w:r>
      <w:r w:rsidR="00895C24" w:rsidRPr="00E02CBE">
        <w:t>საგარანტიო</w:t>
      </w:r>
      <w:r w:rsidR="00895C24" w:rsidRPr="00E02CBE">
        <w:rPr>
          <w:spacing w:val="53"/>
          <w:w w:val="150"/>
        </w:rPr>
        <w:t xml:space="preserve"> </w:t>
      </w:r>
      <w:r w:rsidR="00895C24" w:rsidRPr="00E02CBE">
        <w:t>ვალდებულებები</w:t>
      </w:r>
      <w:r w:rsidR="00895C24" w:rsidRPr="00E02CBE">
        <w:rPr>
          <w:spacing w:val="52"/>
          <w:w w:val="150"/>
        </w:rPr>
        <w:t xml:space="preserve"> </w:t>
      </w:r>
      <w:r w:rsidR="00895C24" w:rsidRPr="00E02CBE">
        <w:t>სრულად</w:t>
      </w:r>
      <w:r w:rsidR="00895C24" w:rsidRPr="00E02CBE">
        <w:rPr>
          <w:spacing w:val="55"/>
          <w:w w:val="150"/>
        </w:rPr>
        <w:t xml:space="preserve"> </w:t>
      </w:r>
      <w:r w:rsidR="00895C24" w:rsidRPr="00E02CBE">
        <w:t>შესრულდება</w:t>
      </w:r>
      <w:r w:rsidR="00895C24" w:rsidRPr="00E02CBE">
        <w:rPr>
          <w:spacing w:val="53"/>
          <w:w w:val="150"/>
        </w:rPr>
        <w:t xml:space="preserve"> </w:t>
      </w:r>
      <w:r w:rsidR="00895C24" w:rsidRPr="00E02CBE">
        <w:t>20-----</w:t>
      </w:r>
      <w:r w:rsidR="00895C24" w:rsidRPr="00E02CBE">
        <w:rPr>
          <w:spacing w:val="55"/>
          <w:w w:val="150"/>
        </w:rPr>
        <w:t xml:space="preserve"> </w:t>
      </w:r>
      <w:r w:rsidR="00895C24" w:rsidRPr="00E02CBE">
        <w:t>წლის</w:t>
      </w:r>
      <w:r w:rsidRPr="00E02CBE">
        <w:rPr>
          <w:lang w:val="ka-GE"/>
        </w:rPr>
        <w:t xml:space="preserve"> --------</w:t>
      </w:r>
      <w:r w:rsidR="00895C24" w:rsidRPr="00E02CBE">
        <w:rPr>
          <w:spacing w:val="-10"/>
        </w:rPr>
        <w:t>,</w:t>
      </w:r>
      <w:r w:rsidRPr="00E02CBE">
        <w:rPr>
          <w:lang w:val="ka-GE"/>
        </w:rPr>
        <w:t xml:space="preserve"> </w:t>
      </w:r>
      <w:r w:rsidR="00895C24" w:rsidRPr="00E02CBE">
        <w:t>შემსყიდველი უფლებამოსილია მიმწოდებელს დაუბრუნის ხელშეკრულების უზრუნველყოფის საბანკო გარანტია.</w:t>
      </w:r>
    </w:p>
    <w:p w14:paraId="6CACE899" w14:textId="77777777" w:rsidR="00F12699" w:rsidRPr="00E02CBE" w:rsidRDefault="005637E3" w:rsidP="00E62780">
      <w:pPr>
        <w:pStyle w:val="BodyText"/>
      </w:pPr>
      <w:r w:rsidRPr="00E02CBE">
        <w:rPr>
          <w:lang w:val="ka-GE"/>
        </w:rPr>
        <w:t xml:space="preserve">8.2 </w:t>
      </w:r>
      <w:r w:rsidR="00895C24" w:rsidRPr="00E02CBE">
        <w:t xml:space="preserve">ხელშეკრულების შესრულების გარანტია წარმოადგენს ხელშეკრულების განუყოფელ </w:t>
      </w:r>
      <w:r w:rsidR="00895C24" w:rsidRPr="00E02CBE">
        <w:rPr>
          <w:spacing w:val="-2"/>
        </w:rPr>
        <w:t>ნაწილს.</w:t>
      </w:r>
    </w:p>
    <w:p w14:paraId="406415F1" w14:textId="1397BFBF" w:rsidR="00F12699" w:rsidRPr="00E02CBE" w:rsidRDefault="005637E3" w:rsidP="00E62780">
      <w:pPr>
        <w:pStyle w:val="BodyText"/>
      </w:pPr>
      <w:r w:rsidRPr="00E02CBE">
        <w:rPr>
          <w:lang w:val="ka-GE"/>
        </w:rPr>
        <w:t xml:space="preserve">8.3 </w:t>
      </w:r>
      <w:r w:rsidR="00895C24" w:rsidRPr="00E02CBE">
        <w:t xml:space="preserve">ხელშეკრულების უზრუნველყოფის უპირობო გამოუთხოვადი საბანკო გარანტიის ოდენობა განისაზღვრება </w:t>
      </w:r>
      <w:r w:rsidR="00BE1637" w:rsidRPr="00E02CBE">
        <w:t xml:space="preserve">განისაზღვრება სატენდერო დოკუმენტაციის 6.2 პუნქტის შესაბამისად, ხელშეკრულების ღირებულების </w:t>
      </w:r>
      <w:r w:rsidR="00E038FF" w:rsidRPr="00E02CBE">
        <w:t>2</w:t>
      </w:r>
      <w:r w:rsidR="00BE1637" w:rsidRPr="00E02CBE">
        <w:t>.%</w:t>
      </w:r>
      <w:r w:rsidR="00BE1637" w:rsidRPr="00E02CBE">
        <w:rPr>
          <w:lang w:val="ka-GE"/>
        </w:rPr>
        <w:t xml:space="preserve"> </w:t>
      </w:r>
      <w:r w:rsidR="00895C24" w:rsidRPr="00E02CBE">
        <w:t>ის ოდენობით.</w:t>
      </w:r>
    </w:p>
    <w:p w14:paraId="5AAA88CE" w14:textId="77777777" w:rsidR="00F12699" w:rsidRPr="00E02CBE" w:rsidRDefault="005637E3" w:rsidP="005637E3">
      <w:pPr>
        <w:pStyle w:val="BodyText"/>
      </w:pPr>
      <w:r w:rsidRPr="00E02CBE">
        <w:rPr>
          <w:lang w:val="ka-GE"/>
        </w:rPr>
        <w:t xml:space="preserve">8.4 </w:t>
      </w:r>
      <w:r w:rsidR="00895C24" w:rsidRPr="00E02CBE">
        <w:t>მიმწოდებლის მიერ ხელშეკრულებით ნაკისრი ვალდებულების სრულად შესრულების შემდეგ</w:t>
      </w:r>
      <w:r w:rsidR="00895C24" w:rsidRPr="00E02CBE">
        <w:rPr>
          <w:spacing w:val="80"/>
        </w:rPr>
        <w:t xml:space="preserve"> </w:t>
      </w:r>
      <w:r w:rsidR="00895C24" w:rsidRPr="00E02CBE">
        <w:t>შემსყიდველი</w:t>
      </w:r>
      <w:r w:rsidR="00895C24" w:rsidRPr="00E02CBE">
        <w:rPr>
          <w:spacing w:val="80"/>
        </w:rPr>
        <w:t xml:space="preserve"> </w:t>
      </w:r>
      <w:r w:rsidR="00895C24" w:rsidRPr="00E02CBE">
        <w:t>ორგანიზაცია</w:t>
      </w:r>
      <w:r w:rsidR="00895C24" w:rsidRPr="00E02CBE">
        <w:rPr>
          <w:spacing w:val="80"/>
        </w:rPr>
        <w:t xml:space="preserve"> </w:t>
      </w:r>
      <w:r w:rsidR="00895C24" w:rsidRPr="00E02CBE">
        <w:t>ვალდებულია</w:t>
      </w:r>
      <w:r w:rsidR="00895C24" w:rsidRPr="00E02CBE">
        <w:rPr>
          <w:spacing w:val="80"/>
        </w:rPr>
        <w:t xml:space="preserve"> </w:t>
      </w:r>
      <w:r w:rsidR="00895C24" w:rsidRPr="00E02CBE">
        <w:t>დაუბრუნოს</w:t>
      </w:r>
      <w:r w:rsidR="00895C24" w:rsidRPr="00E02CBE">
        <w:rPr>
          <w:spacing w:val="80"/>
        </w:rPr>
        <w:t xml:space="preserve"> </w:t>
      </w:r>
      <w:r w:rsidR="00895C24" w:rsidRPr="00E02CBE">
        <w:t>მიმწოდებელს</w:t>
      </w:r>
      <w:r w:rsidR="00895C24" w:rsidRPr="00E02CBE">
        <w:rPr>
          <w:spacing w:val="80"/>
        </w:rPr>
        <w:t xml:space="preserve"> </w:t>
      </w:r>
      <w:r w:rsidR="00895C24" w:rsidRPr="00E02CBE">
        <w:t>საბანკო</w:t>
      </w:r>
      <w:r w:rsidRPr="00E02CBE">
        <w:rPr>
          <w:lang w:val="ka-GE"/>
        </w:rPr>
        <w:t xml:space="preserve"> </w:t>
      </w:r>
      <w:r w:rsidR="00895C24" w:rsidRPr="00E02CBE">
        <w:rPr>
          <w:spacing w:val="-2"/>
        </w:rPr>
        <w:t>გარანტია</w:t>
      </w:r>
      <w:r w:rsidRPr="00E02CBE">
        <w:rPr>
          <w:spacing w:val="-2"/>
          <w:lang w:val="ka-GE"/>
        </w:rPr>
        <w:t xml:space="preserve"> </w:t>
      </w:r>
      <w:r w:rsidR="00895C24" w:rsidRPr="00E02CBE">
        <w:rPr>
          <w:spacing w:val="-4"/>
        </w:rPr>
        <w:t>ან/და</w:t>
      </w:r>
      <w:r w:rsidRPr="00E02CBE">
        <w:rPr>
          <w:spacing w:val="-4"/>
          <w:lang w:val="ka-GE"/>
        </w:rPr>
        <w:t xml:space="preserve"> </w:t>
      </w:r>
      <w:r w:rsidR="00895C24" w:rsidRPr="00E02CBE">
        <w:rPr>
          <w:spacing w:val="-2"/>
        </w:rPr>
        <w:t>მასთან</w:t>
      </w:r>
      <w:r w:rsidRPr="00E02CBE">
        <w:rPr>
          <w:spacing w:val="-2"/>
          <w:lang w:val="ka-GE"/>
        </w:rPr>
        <w:t xml:space="preserve"> </w:t>
      </w:r>
      <w:r w:rsidR="00895C24" w:rsidRPr="00E02CBE">
        <w:rPr>
          <w:spacing w:val="-2"/>
        </w:rPr>
        <w:t>დაკავშირებული</w:t>
      </w:r>
      <w:r w:rsidRPr="00E02CBE">
        <w:rPr>
          <w:spacing w:val="-2"/>
          <w:lang w:val="ka-GE"/>
        </w:rPr>
        <w:t xml:space="preserve"> </w:t>
      </w:r>
      <w:r w:rsidR="00895C24" w:rsidRPr="00E02CBE">
        <w:rPr>
          <w:spacing w:val="-2"/>
        </w:rPr>
        <w:t>დოკუმენტაცია</w:t>
      </w:r>
      <w:r w:rsidRPr="00E02CBE">
        <w:rPr>
          <w:spacing w:val="-2"/>
          <w:lang w:val="ka-GE"/>
        </w:rPr>
        <w:t xml:space="preserve"> </w:t>
      </w:r>
      <w:r w:rsidR="00895C24" w:rsidRPr="00E02CBE">
        <w:rPr>
          <w:spacing w:val="-2"/>
        </w:rPr>
        <w:t>მოთხოვნიდან</w:t>
      </w:r>
      <w:r w:rsidRPr="00E02CBE">
        <w:rPr>
          <w:lang w:val="ka-GE"/>
        </w:rPr>
        <w:t xml:space="preserve"> </w:t>
      </w:r>
      <w:r w:rsidR="00895C24" w:rsidRPr="00E02CBE">
        <w:rPr>
          <w:spacing w:val="-6"/>
        </w:rPr>
        <w:t>14</w:t>
      </w:r>
      <w:r w:rsidRPr="00E02CBE">
        <w:rPr>
          <w:spacing w:val="-6"/>
          <w:lang w:val="ka-GE"/>
        </w:rPr>
        <w:t xml:space="preserve"> </w:t>
      </w:r>
      <w:r w:rsidR="00895C24" w:rsidRPr="00E02CBE">
        <w:rPr>
          <w:spacing w:val="-4"/>
        </w:rPr>
        <w:t xml:space="preserve">დღის </w:t>
      </w:r>
      <w:r w:rsidR="00895C24" w:rsidRPr="00E02CBE">
        <w:rPr>
          <w:spacing w:val="-2"/>
        </w:rPr>
        <w:t>განმავლობაში.</w:t>
      </w:r>
    </w:p>
    <w:p w14:paraId="5B4F20E6" w14:textId="77777777" w:rsidR="00F12699" w:rsidRPr="00E02CBE" w:rsidRDefault="005637E3" w:rsidP="00E62780">
      <w:pPr>
        <w:pStyle w:val="BodyText"/>
      </w:pPr>
      <w:r w:rsidRPr="00E02CBE">
        <w:rPr>
          <w:lang w:val="ka-GE"/>
        </w:rPr>
        <w:t xml:space="preserve">8.5 </w:t>
      </w:r>
      <w:r w:rsidR="00895C24" w:rsidRPr="00E02CBE">
        <w:t xml:space="preserve">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w:t>
      </w:r>
      <w:r w:rsidR="00895C24" w:rsidRPr="00E02CBE">
        <w:rPr>
          <w:spacing w:val="-2"/>
        </w:rPr>
        <w:t>გარანტია.</w:t>
      </w:r>
    </w:p>
    <w:p w14:paraId="05ADFE23" w14:textId="77777777" w:rsidR="00F12699" w:rsidRPr="00E02CBE" w:rsidRDefault="005637E3" w:rsidP="00E62780">
      <w:pPr>
        <w:pStyle w:val="BodyText"/>
      </w:pPr>
      <w:r w:rsidRPr="00E02CBE">
        <w:rPr>
          <w:lang w:val="ka-GE"/>
        </w:rPr>
        <w:t xml:space="preserve">8.6 </w:t>
      </w:r>
      <w:r w:rsidR="00895C24" w:rsidRPr="00E02CBE">
        <w:t>წარმოდგენილი</w:t>
      </w:r>
      <w:r w:rsidR="00895C24" w:rsidRPr="00E02CBE">
        <w:rPr>
          <w:spacing w:val="-13"/>
        </w:rPr>
        <w:t xml:space="preserve"> </w:t>
      </w:r>
      <w:r w:rsidR="00895C24" w:rsidRPr="00E02CBE">
        <w:t>ხელშეკრულების</w:t>
      </w:r>
      <w:r w:rsidR="00895C24" w:rsidRPr="00E02CBE">
        <w:rPr>
          <w:spacing w:val="-11"/>
        </w:rPr>
        <w:t xml:space="preserve"> </w:t>
      </w:r>
      <w:r w:rsidR="00895C24" w:rsidRPr="00E02CBE">
        <w:t>შესრულების</w:t>
      </w:r>
      <w:r w:rsidR="00895C24" w:rsidRPr="00E02CBE">
        <w:rPr>
          <w:spacing w:val="-11"/>
        </w:rPr>
        <w:t xml:space="preserve"> </w:t>
      </w:r>
      <w:r w:rsidR="00895C24" w:rsidRPr="00E02CBE">
        <w:t>უზრუნველყოფის</w:t>
      </w:r>
      <w:r w:rsidR="00895C24" w:rsidRPr="00E02CBE">
        <w:rPr>
          <w:spacing w:val="-11"/>
        </w:rPr>
        <w:t xml:space="preserve"> </w:t>
      </w:r>
      <w:r w:rsidR="00895C24" w:rsidRPr="00E02CBE">
        <w:t>გარანტია</w:t>
      </w:r>
      <w:r w:rsidR="00895C24" w:rsidRPr="00E02CBE">
        <w:rPr>
          <w:spacing w:val="-10"/>
        </w:rPr>
        <w:t xml:space="preserve"> </w:t>
      </w:r>
      <w:r w:rsidR="00895C24" w:rsidRPr="00E02CBE">
        <w:t>არ</w:t>
      </w:r>
      <w:r w:rsidR="00895C24" w:rsidRPr="00E02CBE">
        <w:rPr>
          <w:spacing w:val="-9"/>
        </w:rPr>
        <w:t xml:space="preserve"> </w:t>
      </w:r>
      <w:r w:rsidR="00895C24" w:rsidRPr="00E02CBE">
        <w:t>მცირდება მიმწიდობლების მიერ ნაკისრი ვალდებულებების შესრულების პროპორციულად.</w:t>
      </w:r>
    </w:p>
    <w:permEnd w:id="591620704"/>
    <w:p w14:paraId="7EFB2B60" w14:textId="3BAAE4BD" w:rsidR="00F12699" w:rsidRPr="00E02CBE" w:rsidRDefault="00895C24" w:rsidP="00E62780">
      <w:pPr>
        <w:pStyle w:val="BodyText"/>
        <w:rPr>
          <w:b/>
        </w:rPr>
      </w:pPr>
      <w:r w:rsidRPr="00E02CBE">
        <w:rPr>
          <w:b/>
          <w:spacing w:val="-4"/>
        </w:rPr>
        <w:t>9.ხელშეკრულების</w:t>
      </w:r>
      <w:r w:rsidRPr="00E02CBE">
        <w:rPr>
          <w:b/>
          <w:spacing w:val="7"/>
        </w:rPr>
        <w:t xml:space="preserve"> </w:t>
      </w:r>
      <w:r w:rsidRPr="00E02CBE">
        <w:rPr>
          <w:b/>
          <w:spacing w:val="-4"/>
        </w:rPr>
        <w:t>მოქმედების</w:t>
      </w:r>
      <w:r w:rsidRPr="00E02CBE">
        <w:rPr>
          <w:b/>
          <w:spacing w:val="8"/>
        </w:rPr>
        <w:t xml:space="preserve"> </w:t>
      </w:r>
      <w:r w:rsidRPr="00E02CBE">
        <w:rPr>
          <w:b/>
          <w:spacing w:val="-4"/>
        </w:rPr>
        <w:t>ვადა</w:t>
      </w:r>
    </w:p>
    <w:p w14:paraId="04BBF797" w14:textId="039DBF19" w:rsidR="00F12699" w:rsidRPr="00E02CBE" w:rsidRDefault="00895C24" w:rsidP="00E62780">
      <w:pPr>
        <w:pStyle w:val="BodyText"/>
      </w:pPr>
      <w:r w:rsidRPr="00E02CBE">
        <w:t>წინამდებარე</w:t>
      </w:r>
      <w:r w:rsidRPr="00E02CBE">
        <w:rPr>
          <w:spacing w:val="40"/>
        </w:rPr>
        <w:t xml:space="preserve"> </w:t>
      </w:r>
      <w:r w:rsidRPr="00E02CBE">
        <w:t>ხელშეკრულება</w:t>
      </w:r>
      <w:r w:rsidRPr="00E02CBE">
        <w:rPr>
          <w:spacing w:val="40"/>
        </w:rPr>
        <w:t xml:space="preserve"> </w:t>
      </w:r>
      <w:r w:rsidRPr="00E02CBE">
        <w:t>ძალაში</w:t>
      </w:r>
      <w:r w:rsidRPr="00E02CBE">
        <w:rPr>
          <w:spacing w:val="40"/>
        </w:rPr>
        <w:t xml:space="preserve"> </w:t>
      </w:r>
      <w:r w:rsidRPr="00E02CBE">
        <w:t>შედის</w:t>
      </w:r>
      <w:r w:rsidRPr="00E02CBE">
        <w:rPr>
          <w:spacing w:val="40"/>
        </w:rPr>
        <w:t xml:space="preserve"> </w:t>
      </w:r>
      <w:r w:rsidRPr="00E02CBE">
        <w:t>მხარეთა</w:t>
      </w:r>
      <w:r w:rsidRPr="00E02CBE">
        <w:rPr>
          <w:spacing w:val="40"/>
        </w:rPr>
        <w:t xml:space="preserve"> </w:t>
      </w:r>
      <w:r w:rsidRPr="00E02CBE">
        <w:t>მიერ</w:t>
      </w:r>
      <w:r w:rsidRPr="00E02CBE">
        <w:rPr>
          <w:spacing w:val="40"/>
        </w:rPr>
        <w:t xml:space="preserve"> </w:t>
      </w:r>
      <w:r w:rsidRPr="00E02CBE">
        <w:t>მისი</w:t>
      </w:r>
      <w:r w:rsidRPr="00E02CBE">
        <w:rPr>
          <w:spacing w:val="40"/>
        </w:rPr>
        <w:t xml:space="preserve"> </w:t>
      </w:r>
      <w:r w:rsidRPr="00E02CBE">
        <w:t>ხელმოწერისთანავე</w:t>
      </w:r>
      <w:r w:rsidRPr="00E02CBE">
        <w:rPr>
          <w:spacing w:val="40"/>
        </w:rPr>
        <w:t xml:space="preserve"> </w:t>
      </w:r>
      <w:r w:rsidRPr="00E02CBE">
        <w:t>და მოქმედებს 202</w:t>
      </w:r>
      <w:permStart w:id="177880995" w:edGrp="everyone"/>
      <w:r w:rsidRPr="00E02CBE">
        <w:t>-</w:t>
      </w:r>
      <w:r w:rsidR="00BE1637" w:rsidRPr="00E02CBE">
        <w:rPr>
          <w:lang w:val="ka-GE"/>
        </w:rPr>
        <w:t>-</w:t>
      </w:r>
      <w:r w:rsidRPr="00E02CBE">
        <w:t xml:space="preserve"> </w:t>
      </w:r>
      <w:proofErr w:type="spellStart"/>
      <w:r w:rsidRPr="00E02CBE">
        <w:t>წლის</w:t>
      </w:r>
      <w:proofErr w:type="spellEnd"/>
      <w:r w:rsidR="005637E3" w:rsidRPr="00E02CBE">
        <w:rPr>
          <w:rFonts w:eastAsia="Times New Roman"/>
        </w:rPr>
        <w:t xml:space="preserve"> ------- </w:t>
      </w:r>
      <w:permEnd w:id="177880995"/>
      <w:r w:rsidRPr="00E02CBE">
        <w:rPr>
          <w:spacing w:val="-2"/>
        </w:rPr>
        <w:t>ჩათვლით.</w:t>
      </w:r>
    </w:p>
    <w:p w14:paraId="3A161D1E" w14:textId="4A324050" w:rsidR="00F12699" w:rsidRPr="00E02CBE" w:rsidRDefault="00895C24" w:rsidP="00E62780">
      <w:pPr>
        <w:pStyle w:val="BodyText"/>
        <w:rPr>
          <w:b/>
        </w:rPr>
      </w:pPr>
      <w:r w:rsidRPr="00E02CBE">
        <w:rPr>
          <w:b/>
          <w:spacing w:val="-4"/>
        </w:rPr>
        <w:t>10.ხელშეკრულების</w:t>
      </w:r>
      <w:r w:rsidRPr="00E02CBE">
        <w:rPr>
          <w:b/>
          <w:spacing w:val="8"/>
        </w:rPr>
        <w:t xml:space="preserve"> </w:t>
      </w:r>
      <w:r w:rsidRPr="00E02CBE">
        <w:rPr>
          <w:b/>
          <w:spacing w:val="-4"/>
        </w:rPr>
        <w:t>შესრულების</w:t>
      </w:r>
      <w:r w:rsidRPr="00E02CBE">
        <w:rPr>
          <w:b/>
          <w:spacing w:val="7"/>
        </w:rPr>
        <w:t xml:space="preserve"> </w:t>
      </w:r>
      <w:r w:rsidRPr="00E02CBE">
        <w:rPr>
          <w:b/>
          <w:spacing w:val="-4"/>
        </w:rPr>
        <w:t>შეფერხება</w:t>
      </w:r>
    </w:p>
    <w:p w14:paraId="7D67E9C0" w14:textId="77777777" w:rsidR="00F12699" w:rsidRPr="00E02CBE" w:rsidRDefault="005637E3" w:rsidP="00E62780">
      <w:pPr>
        <w:pStyle w:val="BodyText"/>
      </w:pPr>
      <w:r w:rsidRPr="00E02CBE">
        <w:rPr>
          <w:lang w:val="ka-GE"/>
        </w:rPr>
        <w:t xml:space="preserve">10.1 </w:t>
      </w:r>
      <w:r w:rsidR="00895C24" w:rsidRPr="00E02CBE">
        <w:t>თუ</w:t>
      </w:r>
      <w:r w:rsidR="00895C24" w:rsidRPr="00E02CBE">
        <w:rPr>
          <w:spacing w:val="-11"/>
        </w:rPr>
        <w:t xml:space="preserve"> </w:t>
      </w:r>
      <w:r w:rsidR="00895C24" w:rsidRPr="00E02CBE">
        <w:t>ხელშეკრულების</w:t>
      </w:r>
      <w:r w:rsidR="00895C24" w:rsidRPr="00E02CBE">
        <w:rPr>
          <w:spacing w:val="-13"/>
        </w:rPr>
        <w:t xml:space="preserve"> </w:t>
      </w:r>
      <w:r w:rsidR="00895C24" w:rsidRPr="00E02CBE">
        <w:t>შესრულების</w:t>
      </w:r>
      <w:r w:rsidR="00895C24" w:rsidRPr="00E02CBE">
        <w:rPr>
          <w:spacing w:val="-13"/>
        </w:rPr>
        <w:t xml:space="preserve"> </w:t>
      </w:r>
      <w:r w:rsidR="00895C24" w:rsidRPr="00E02CBE">
        <w:t>პროცესში</w:t>
      </w:r>
      <w:r w:rsidR="00895C24" w:rsidRPr="00E02CBE">
        <w:rPr>
          <w:spacing w:val="-12"/>
        </w:rPr>
        <w:t xml:space="preserve"> </w:t>
      </w:r>
      <w:r w:rsidR="00895C24" w:rsidRPr="00E02CBE">
        <w:t>მხარეები</w:t>
      </w:r>
      <w:r w:rsidR="00895C24" w:rsidRPr="00E02CBE">
        <w:rPr>
          <w:spacing w:val="-12"/>
        </w:rPr>
        <w:t xml:space="preserve"> </w:t>
      </w:r>
      <w:r w:rsidR="00895C24" w:rsidRPr="00E02CBE">
        <w:t>წააწყდებიან</w:t>
      </w:r>
      <w:r w:rsidR="00895C24" w:rsidRPr="00E02CBE">
        <w:rPr>
          <w:spacing w:val="-13"/>
        </w:rPr>
        <w:t xml:space="preserve"> </w:t>
      </w:r>
      <w:r w:rsidR="00895C24" w:rsidRPr="00E02CBE">
        <w:t>რაიმე</w:t>
      </w:r>
      <w:r w:rsidR="00895C24" w:rsidRPr="00E02CBE">
        <w:rPr>
          <w:spacing w:val="-11"/>
        </w:rPr>
        <w:t xml:space="preserve"> </w:t>
      </w:r>
      <w:r w:rsidR="00895C24" w:rsidRPr="00E02CBE">
        <w:t>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14:paraId="167F737F" w14:textId="77777777" w:rsidR="00F12699" w:rsidRPr="00E02CBE" w:rsidRDefault="005637E3" w:rsidP="00E62780">
      <w:pPr>
        <w:pStyle w:val="BodyText"/>
      </w:pPr>
      <w:r w:rsidRPr="00E02CBE">
        <w:rPr>
          <w:lang w:val="ka-GE"/>
        </w:rPr>
        <w:t xml:space="preserve">10.2 </w:t>
      </w:r>
      <w:r w:rsidR="00895C24" w:rsidRPr="00E02CBE">
        <w:t>იმ შემთხვევაში, თუ ხელშეკრულების პირობების შესრულების შეფერხების გამო მხარეები შეთანხმდებიან ხელშეკრულების პირობების შესრულების ვადის გაგრძელების თაობაზე, ეს</w:t>
      </w:r>
      <w:r w:rsidR="00A87DA8" w:rsidRPr="00E02CBE">
        <w:t xml:space="preserve"> </w:t>
      </w:r>
      <w:r w:rsidR="00895C24" w:rsidRPr="00E02CBE">
        <w:t xml:space="preserve">გადაწყვეტილება უნდა გაფორმდეს ხელშეკრულებაში ცვლილების შეტანის </w:t>
      </w:r>
      <w:r w:rsidR="00895C24" w:rsidRPr="00E02CBE">
        <w:rPr>
          <w:spacing w:val="-4"/>
        </w:rPr>
        <w:t>გზით.</w:t>
      </w:r>
    </w:p>
    <w:p w14:paraId="327E95A5" w14:textId="77777777" w:rsidR="00F12699" w:rsidRPr="00E02CBE" w:rsidRDefault="00A87DA8" w:rsidP="00E62780">
      <w:pPr>
        <w:pStyle w:val="BodyText"/>
        <w:rPr>
          <w:b/>
        </w:rPr>
      </w:pPr>
      <w:r w:rsidRPr="00E02CBE">
        <w:rPr>
          <w:b/>
          <w:spacing w:val="-4"/>
          <w:lang w:val="ka-GE"/>
        </w:rPr>
        <w:t xml:space="preserve">11. </w:t>
      </w:r>
      <w:r w:rsidR="00895C24" w:rsidRPr="00E02CBE">
        <w:rPr>
          <w:b/>
          <w:spacing w:val="-4"/>
        </w:rPr>
        <w:t>დაუძლეველი</w:t>
      </w:r>
      <w:r w:rsidR="00895C24" w:rsidRPr="00E02CBE">
        <w:rPr>
          <w:b/>
          <w:spacing w:val="2"/>
        </w:rPr>
        <w:t xml:space="preserve"> </w:t>
      </w:r>
      <w:r w:rsidR="00895C24" w:rsidRPr="00E02CBE">
        <w:rPr>
          <w:b/>
          <w:spacing w:val="-4"/>
        </w:rPr>
        <w:t>ძალა</w:t>
      </w:r>
      <w:r w:rsidR="00895C24" w:rsidRPr="00E02CBE">
        <w:rPr>
          <w:b/>
          <w:spacing w:val="3"/>
        </w:rPr>
        <w:t xml:space="preserve"> </w:t>
      </w:r>
      <w:r w:rsidR="00895C24" w:rsidRPr="00E02CBE">
        <w:rPr>
          <w:b/>
          <w:spacing w:val="-4"/>
        </w:rPr>
        <w:t>(ფორს-მაჟორი)</w:t>
      </w:r>
    </w:p>
    <w:p w14:paraId="3D3FB1DC" w14:textId="77777777" w:rsidR="00F12699" w:rsidRPr="00E02CBE" w:rsidRDefault="00A87DA8" w:rsidP="00E62780">
      <w:pPr>
        <w:pStyle w:val="BodyText"/>
      </w:pPr>
      <w:r w:rsidRPr="00E02CBE">
        <w:rPr>
          <w:lang w:val="ka-GE"/>
        </w:rPr>
        <w:t xml:space="preserve">11.1 </w:t>
      </w:r>
      <w:r w:rsidR="00895C24" w:rsidRPr="00E02CBE">
        <w:t>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დაუძლეველი ძალით და 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14:paraId="4F97135F" w14:textId="77777777" w:rsidR="00F12699" w:rsidRPr="00E02CBE" w:rsidRDefault="00A87DA8" w:rsidP="00A87DA8">
      <w:pPr>
        <w:pStyle w:val="BodyText"/>
      </w:pPr>
      <w:r w:rsidRPr="00E02CBE">
        <w:rPr>
          <w:lang w:val="ka-GE"/>
        </w:rPr>
        <w:t xml:space="preserve">11.2 </w:t>
      </w:r>
      <w:r w:rsidR="00895C24" w:rsidRPr="00E02CBE">
        <w:t>ფორს-მაჟორული</w:t>
      </w:r>
      <w:r w:rsidR="00895C24" w:rsidRPr="00E02CBE">
        <w:rPr>
          <w:spacing w:val="-14"/>
        </w:rPr>
        <w:t xml:space="preserve"> </w:t>
      </w:r>
      <w:r w:rsidR="00895C24" w:rsidRPr="00E02CBE">
        <w:t>გარემოებების</w:t>
      </w:r>
      <w:r w:rsidR="00895C24" w:rsidRPr="00E02CBE">
        <w:rPr>
          <w:spacing w:val="-14"/>
        </w:rPr>
        <w:t xml:space="preserve"> </w:t>
      </w:r>
      <w:r w:rsidR="00895C24" w:rsidRPr="00E02CBE">
        <w:t>დადგომის</w:t>
      </w:r>
      <w:r w:rsidR="00895C24" w:rsidRPr="00E02CBE">
        <w:rPr>
          <w:spacing w:val="-14"/>
        </w:rPr>
        <w:t xml:space="preserve"> </w:t>
      </w:r>
      <w:r w:rsidR="00895C24" w:rsidRPr="00E02CBE">
        <w:t>შემთხვევაში</w:t>
      </w:r>
      <w:r w:rsidR="00895C24" w:rsidRPr="00E02CBE">
        <w:rPr>
          <w:spacing w:val="14"/>
        </w:rPr>
        <w:t xml:space="preserve"> </w:t>
      </w:r>
      <w:r w:rsidR="00895C24" w:rsidRPr="00E02CBE">
        <w:t>წინამდებარე</w:t>
      </w:r>
      <w:r w:rsidR="00895C24" w:rsidRPr="00E02CBE">
        <w:rPr>
          <w:spacing w:val="24"/>
        </w:rPr>
        <w:t xml:space="preserve"> </w:t>
      </w:r>
      <w:r w:rsidR="00895C24" w:rsidRPr="00E02CBE">
        <w:t>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w:t>
      </w:r>
      <w:r w:rsidR="00895C24" w:rsidRPr="00E02CBE">
        <w:rPr>
          <w:spacing w:val="40"/>
        </w:rPr>
        <w:t xml:space="preserve"> </w:t>
      </w:r>
      <w:r w:rsidR="00895C24" w:rsidRPr="00E02CBE">
        <w:t>ასეთი გარემოებების და მათი გამომწვევი მიზეზების შესახებ. თუ შეტყობინების</w:t>
      </w:r>
      <w:r w:rsidR="00895C24" w:rsidRPr="00E02CBE">
        <w:rPr>
          <w:spacing w:val="80"/>
          <w:w w:val="150"/>
        </w:rPr>
        <w:t xml:space="preserve"> </w:t>
      </w:r>
      <w:r w:rsidR="00895C24" w:rsidRPr="00E02CBE">
        <w:t>გამგზავნი</w:t>
      </w:r>
      <w:r w:rsidR="00895C24" w:rsidRPr="00E02CBE">
        <w:rPr>
          <w:spacing w:val="80"/>
          <w:w w:val="150"/>
        </w:rPr>
        <w:t xml:space="preserve"> </w:t>
      </w:r>
      <w:r w:rsidR="00895C24" w:rsidRPr="00E02CBE">
        <w:t>მხარე</w:t>
      </w:r>
      <w:r w:rsidR="00895C24" w:rsidRPr="00E02CBE">
        <w:rPr>
          <w:spacing w:val="80"/>
          <w:w w:val="150"/>
        </w:rPr>
        <w:t xml:space="preserve"> </w:t>
      </w:r>
      <w:r w:rsidR="00895C24" w:rsidRPr="00E02CBE">
        <w:t>არ</w:t>
      </w:r>
      <w:r w:rsidR="00895C24" w:rsidRPr="00E02CBE">
        <w:rPr>
          <w:spacing w:val="80"/>
          <w:w w:val="150"/>
        </w:rPr>
        <w:t xml:space="preserve"> </w:t>
      </w:r>
      <w:r w:rsidR="00895C24" w:rsidRPr="00E02CBE">
        <w:t>მიიღებს</w:t>
      </w:r>
      <w:r w:rsidR="00895C24" w:rsidRPr="00E02CBE">
        <w:rPr>
          <w:spacing w:val="80"/>
          <w:w w:val="150"/>
        </w:rPr>
        <w:t xml:space="preserve"> </w:t>
      </w:r>
      <w:r w:rsidR="00895C24" w:rsidRPr="00E02CBE">
        <w:t>მეორე</w:t>
      </w:r>
      <w:r w:rsidR="00895C24" w:rsidRPr="00E02CBE">
        <w:rPr>
          <w:spacing w:val="80"/>
          <w:w w:val="150"/>
        </w:rPr>
        <w:t xml:space="preserve"> </w:t>
      </w:r>
      <w:r w:rsidR="00895C24" w:rsidRPr="00E02CBE">
        <w:t>მხარისაგან</w:t>
      </w:r>
      <w:r w:rsidR="00895C24" w:rsidRPr="00E02CBE">
        <w:rPr>
          <w:spacing w:val="80"/>
          <w:w w:val="150"/>
        </w:rPr>
        <w:t xml:space="preserve"> </w:t>
      </w:r>
      <w:r w:rsidR="00895C24" w:rsidRPr="00E02CBE">
        <w:t>პასუხს,</w:t>
      </w:r>
      <w:r w:rsidR="00895C24" w:rsidRPr="00E02CBE">
        <w:rPr>
          <w:spacing w:val="80"/>
          <w:w w:val="150"/>
        </w:rPr>
        <w:t xml:space="preserve"> </w:t>
      </w:r>
      <w:r w:rsidR="00895C24" w:rsidRPr="00E02CBE">
        <w:t>იგი</w:t>
      </w:r>
      <w:r w:rsidR="00895C24" w:rsidRPr="00E02CBE">
        <w:rPr>
          <w:spacing w:val="80"/>
          <w:w w:val="150"/>
        </w:rPr>
        <w:t xml:space="preserve"> </w:t>
      </w:r>
      <w:r w:rsidR="00895C24" w:rsidRPr="00E02CBE">
        <w:t>თავისი</w:t>
      </w:r>
      <w:r w:rsidRPr="00E02CBE">
        <w:rPr>
          <w:lang w:val="ka-GE"/>
        </w:rPr>
        <w:t xml:space="preserve"> </w:t>
      </w:r>
      <w:r w:rsidR="00895C24" w:rsidRPr="00E02CBE">
        <w:t>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14:paraId="71CF042B" w14:textId="77777777" w:rsidR="00F12699" w:rsidRPr="00E02CBE" w:rsidRDefault="00A87DA8" w:rsidP="00E62780">
      <w:pPr>
        <w:pStyle w:val="BodyText"/>
      </w:pPr>
      <w:r w:rsidRPr="00E02CBE">
        <w:rPr>
          <w:lang w:val="ka-GE"/>
        </w:rPr>
        <w:t xml:space="preserve">11.3 </w:t>
      </w:r>
      <w:r w:rsidR="00895C24" w:rsidRPr="00E02CBE">
        <w:t>თუ</w:t>
      </w:r>
      <w:r w:rsidR="00895C24" w:rsidRPr="00E02CBE">
        <w:rPr>
          <w:spacing w:val="-14"/>
        </w:rPr>
        <w:t xml:space="preserve"> </w:t>
      </w:r>
      <w:r w:rsidR="00895C24" w:rsidRPr="00E02CBE">
        <w:t>სახელშეკრულებო</w:t>
      </w:r>
      <w:r w:rsidR="00895C24" w:rsidRPr="00E02CBE">
        <w:rPr>
          <w:spacing w:val="-14"/>
        </w:rPr>
        <w:t xml:space="preserve"> </w:t>
      </w:r>
      <w:r w:rsidR="00895C24" w:rsidRPr="00E02CBE">
        <w:t>ვალდებულებების</w:t>
      </w:r>
      <w:r w:rsidR="00895C24" w:rsidRPr="00E02CBE">
        <w:rPr>
          <w:spacing w:val="-14"/>
        </w:rPr>
        <w:t xml:space="preserve"> </w:t>
      </w:r>
      <w:r w:rsidR="00895C24" w:rsidRPr="00E02CBE">
        <w:t>მთლიანი</w:t>
      </w:r>
      <w:r w:rsidR="00895C24" w:rsidRPr="00E02CBE">
        <w:rPr>
          <w:spacing w:val="-13"/>
        </w:rPr>
        <w:t xml:space="preserve"> </w:t>
      </w:r>
      <w:r w:rsidR="00895C24" w:rsidRPr="00E02CBE">
        <w:t>ან</w:t>
      </w:r>
      <w:r w:rsidR="00895C24" w:rsidRPr="00E02CBE">
        <w:rPr>
          <w:spacing w:val="-14"/>
        </w:rPr>
        <w:t xml:space="preserve"> </w:t>
      </w:r>
      <w:r w:rsidR="00895C24" w:rsidRPr="00E02CBE">
        <w:t>ნაწილობრივი</w:t>
      </w:r>
      <w:r w:rsidR="00895C24" w:rsidRPr="00E02CBE">
        <w:rPr>
          <w:spacing w:val="-14"/>
        </w:rPr>
        <w:t xml:space="preserve"> </w:t>
      </w:r>
      <w:r w:rsidR="00895C24" w:rsidRPr="00E02CBE">
        <w:t>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14:paraId="2DDFCB9A" w14:textId="77777777" w:rsidR="00F12699" w:rsidRPr="00E02CBE" w:rsidRDefault="00A87DA8" w:rsidP="00E62780">
      <w:pPr>
        <w:pStyle w:val="BodyText"/>
      </w:pPr>
      <w:r w:rsidRPr="00E02CBE">
        <w:rPr>
          <w:spacing w:val="-2"/>
          <w:lang w:val="ka-GE"/>
        </w:rPr>
        <w:t xml:space="preserve">11.4 </w:t>
      </w:r>
      <w:r w:rsidR="00895C24" w:rsidRPr="00E02CBE">
        <w:rPr>
          <w:spacing w:val="-2"/>
        </w:rPr>
        <w:t xml:space="preserve">ფორს-მაჟორული გარემოებების არსებობა დადასტურებულ უნდა იყოს უფლებამოსილი </w:t>
      </w:r>
      <w:r w:rsidR="00895C24" w:rsidRPr="00E02CBE">
        <w:t>სახელმწიფო ორგანოს მიერ.</w:t>
      </w:r>
    </w:p>
    <w:p w14:paraId="7D928EA9" w14:textId="709CADE0" w:rsidR="00F12699" w:rsidRPr="00E02CBE" w:rsidRDefault="00A87DA8" w:rsidP="00E62780">
      <w:pPr>
        <w:pStyle w:val="BodyText"/>
        <w:rPr>
          <w:b/>
        </w:rPr>
      </w:pPr>
      <w:r w:rsidRPr="00E02CBE">
        <w:rPr>
          <w:b/>
          <w:spacing w:val="-4"/>
          <w:lang w:val="ka-GE"/>
        </w:rPr>
        <w:t xml:space="preserve">12. </w:t>
      </w:r>
      <w:r w:rsidR="00895C24" w:rsidRPr="00E02CBE">
        <w:rPr>
          <w:b/>
          <w:spacing w:val="-4"/>
        </w:rPr>
        <w:t>ხელშეკრულების</w:t>
      </w:r>
      <w:r w:rsidR="00895C24" w:rsidRPr="00E02CBE">
        <w:rPr>
          <w:b/>
          <w:spacing w:val="5"/>
        </w:rPr>
        <w:t xml:space="preserve"> </w:t>
      </w:r>
      <w:r w:rsidR="00895C24" w:rsidRPr="00E02CBE">
        <w:rPr>
          <w:b/>
          <w:spacing w:val="-4"/>
        </w:rPr>
        <w:t>შესრულების</w:t>
      </w:r>
      <w:r w:rsidR="00895C24" w:rsidRPr="00E02CBE">
        <w:rPr>
          <w:b/>
          <w:spacing w:val="5"/>
        </w:rPr>
        <w:t xml:space="preserve"> </w:t>
      </w:r>
      <w:r w:rsidR="00895C24" w:rsidRPr="00E02CBE">
        <w:rPr>
          <w:b/>
          <w:spacing w:val="-4"/>
        </w:rPr>
        <w:t>კონტროლი</w:t>
      </w:r>
    </w:p>
    <w:p w14:paraId="7A77E0AD" w14:textId="77777777" w:rsidR="00F12699" w:rsidRPr="00E02CBE" w:rsidRDefault="00A87DA8" w:rsidP="00E62780">
      <w:pPr>
        <w:pStyle w:val="BodyText"/>
      </w:pPr>
      <w:r w:rsidRPr="00E02CBE">
        <w:rPr>
          <w:lang w:val="ka-GE"/>
        </w:rPr>
        <w:t xml:space="preserve">12.1 </w:t>
      </w:r>
      <w:r w:rsidR="00895C24" w:rsidRPr="00E02CBE">
        <w:t>კონტროლის განმახორციელებელ კომისიას/საამისოდ უფლებამოსილ პირს, ნებისმიერ დროს შეუძლია განახორციელოს</w:t>
      </w:r>
      <w:r w:rsidR="00895C24" w:rsidRPr="00E02CBE">
        <w:rPr>
          <w:spacing w:val="40"/>
        </w:rPr>
        <w:t xml:space="preserve"> </w:t>
      </w:r>
      <w:r w:rsidR="00895C24" w:rsidRPr="00E02CBE">
        <w:t>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14:paraId="63F353A4" w14:textId="77777777" w:rsidR="00F12699" w:rsidRPr="00E02CBE" w:rsidRDefault="00A87DA8" w:rsidP="00E62780">
      <w:pPr>
        <w:pStyle w:val="BodyText"/>
      </w:pPr>
      <w:r w:rsidRPr="00E02CBE">
        <w:rPr>
          <w:lang w:val="ka-GE"/>
        </w:rPr>
        <w:t xml:space="preserve">12.2 </w:t>
      </w:r>
      <w:r w:rsidR="00895C24" w:rsidRPr="00E02CBE">
        <w:t>კონტროლისას</w:t>
      </w:r>
      <w:r w:rsidR="00895C24" w:rsidRPr="00E02CBE">
        <w:rPr>
          <w:spacing w:val="40"/>
        </w:rPr>
        <w:t xml:space="preserve"> </w:t>
      </w:r>
      <w:r w:rsidR="00895C24" w:rsidRPr="00E02CBE">
        <w:t>ნაკლის აღმოჩენის შემთხვევაში, კონტროლის განმახორციელებელმა კომისიამ/საამისოდ უფლებამოსილმა პირმა</w:t>
      </w:r>
      <w:r w:rsidR="00895C24" w:rsidRPr="00E02CBE">
        <w:rPr>
          <w:spacing w:val="40"/>
        </w:rPr>
        <w:t xml:space="preserve"> </w:t>
      </w:r>
      <w:r w:rsidR="00895C24" w:rsidRPr="00E02CBE">
        <w:t>უნდა</w:t>
      </w:r>
      <w:r w:rsidR="00895C24" w:rsidRPr="00E02CBE">
        <w:rPr>
          <w:spacing w:val="40"/>
        </w:rPr>
        <w:t xml:space="preserve"> </w:t>
      </w:r>
      <w:r w:rsidR="00895C24" w:rsidRPr="00E02CBE">
        <w:t>შეადგინოს შემოწმების აქტი.</w:t>
      </w:r>
    </w:p>
    <w:p w14:paraId="08DCB218" w14:textId="77777777" w:rsidR="00F12699" w:rsidRPr="00E02CBE" w:rsidRDefault="00A87DA8" w:rsidP="00E62780">
      <w:pPr>
        <w:pStyle w:val="BodyText"/>
      </w:pPr>
      <w:r w:rsidRPr="00E02CBE">
        <w:rPr>
          <w:lang w:val="ka-GE"/>
        </w:rPr>
        <w:t xml:space="preserve">12.3 </w:t>
      </w:r>
      <w:r w:rsidR="00895C24" w:rsidRPr="00E02CBE">
        <w:t>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14:paraId="15A8EB55" w14:textId="77777777" w:rsidR="00F12699" w:rsidRPr="00E02CBE" w:rsidRDefault="00A87DA8" w:rsidP="00E62780">
      <w:pPr>
        <w:pStyle w:val="BodyText"/>
      </w:pPr>
      <w:r w:rsidRPr="00E02CBE">
        <w:rPr>
          <w:lang w:val="ka-GE"/>
        </w:rPr>
        <w:t xml:space="preserve">12.4 </w:t>
      </w:r>
      <w:r w:rsidR="00895C24" w:rsidRPr="00E02CBE">
        <w:t xml:space="preserve">აქტის საფუძველზე, საჭიროების შემთხვევაში, ჩატარდება მოწოდებული საქონლის </w:t>
      </w:r>
      <w:r w:rsidR="00895C24" w:rsidRPr="00E02CBE">
        <w:rPr>
          <w:spacing w:val="-2"/>
        </w:rPr>
        <w:t>ექსპერტიზა.</w:t>
      </w:r>
    </w:p>
    <w:p w14:paraId="0C58E097" w14:textId="77777777" w:rsidR="00F12699" w:rsidRPr="00E02CBE" w:rsidRDefault="00A87DA8" w:rsidP="00E62780">
      <w:pPr>
        <w:pStyle w:val="BodyText"/>
      </w:pPr>
      <w:r w:rsidRPr="00E02CBE">
        <w:rPr>
          <w:lang w:val="ka-GE"/>
        </w:rPr>
        <w:t xml:space="preserve">12.5 </w:t>
      </w:r>
      <w:r w:rsidR="00895C24" w:rsidRPr="00E02CBE">
        <w:t>გამოვლენილი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14:paraId="48ACC9FC" w14:textId="59C96B72" w:rsidR="00F12699" w:rsidRPr="00E02CBE" w:rsidRDefault="00A87DA8" w:rsidP="00E62780">
      <w:pPr>
        <w:pStyle w:val="BodyText"/>
        <w:rPr>
          <w:b/>
        </w:rPr>
      </w:pPr>
      <w:r w:rsidRPr="00E02CBE">
        <w:rPr>
          <w:b/>
          <w:spacing w:val="-4"/>
          <w:lang w:val="ka-GE"/>
        </w:rPr>
        <w:t xml:space="preserve">13. </w:t>
      </w:r>
      <w:r w:rsidR="00895C24" w:rsidRPr="00E02CBE">
        <w:rPr>
          <w:b/>
          <w:spacing w:val="-4"/>
        </w:rPr>
        <w:t>ხელშეკრულების</w:t>
      </w:r>
      <w:r w:rsidR="00895C24" w:rsidRPr="00E02CBE">
        <w:rPr>
          <w:b/>
          <w:spacing w:val="5"/>
        </w:rPr>
        <w:t xml:space="preserve"> </w:t>
      </w:r>
      <w:r w:rsidR="00895C24" w:rsidRPr="00E02CBE">
        <w:rPr>
          <w:b/>
          <w:spacing w:val="-4"/>
        </w:rPr>
        <w:t>შეწყვეტა,</w:t>
      </w:r>
      <w:r w:rsidR="00895C24" w:rsidRPr="00E02CBE">
        <w:rPr>
          <w:b/>
          <w:spacing w:val="7"/>
        </w:rPr>
        <w:t xml:space="preserve"> </w:t>
      </w:r>
      <w:r w:rsidR="00895C24" w:rsidRPr="00E02CBE">
        <w:rPr>
          <w:b/>
          <w:spacing w:val="-4"/>
        </w:rPr>
        <w:t>ცვლილებების</w:t>
      </w:r>
      <w:r w:rsidR="00895C24" w:rsidRPr="00E02CBE">
        <w:rPr>
          <w:b/>
          <w:spacing w:val="5"/>
        </w:rPr>
        <w:t xml:space="preserve"> </w:t>
      </w:r>
      <w:r w:rsidR="00895C24" w:rsidRPr="00E02CBE">
        <w:rPr>
          <w:b/>
          <w:spacing w:val="-4"/>
        </w:rPr>
        <w:t>შეტანა</w:t>
      </w:r>
    </w:p>
    <w:p w14:paraId="27CDAD2D" w14:textId="6C1D7AB9" w:rsidR="00F12699" w:rsidRPr="00E02CBE" w:rsidRDefault="00A87DA8" w:rsidP="00E62780">
      <w:pPr>
        <w:pStyle w:val="BodyText"/>
      </w:pPr>
      <w:r w:rsidRPr="00E02CBE">
        <w:rPr>
          <w:lang w:val="ka-GE"/>
        </w:rPr>
        <w:t xml:space="preserve">13.1 </w:t>
      </w:r>
      <w:r w:rsidR="00895C24" w:rsidRPr="00E02CBE">
        <w:t xml:space="preserve">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როვანი შესრულების შემთხვევაში, შემსყიდველ ორგანიზაციას უფლება აქვს მიმართოს კონსოლიდირებული ტენდერის სატენდერო კომისიას ხელშეკრულების შეწყვეტის საკითხის გადაწყვეტის </w:t>
      </w:r>
      <w:r w:rsidR="00895C24" w:rsidRPr="00E02CBE">
        <w:rPr>
          <w:spacing w:val="-2"/>
        </w:rPr>
        <w:t>მიზნით.</w:t>
      </w:r>
    </w:p>
    <w:p w14:paraId="18796F04" w14:textId="77777777" w:rsidR="00F12699" w:rsidRPr="00E02CBE" w:rsidRDefault="00A87DA8" w:rsidP="00E652DC">
      <w:pPr>
        <w:pStyle w:val="BodyText"/>
      </w:pPr>
      <w:r w:rsidRPr="00E02CBE">
        <w:rPr>
          <w:lang w:val="ka-GE"/>
        </w:rPr>
        <w:t xml:space="preserve">13.2 </w:t>
      </w:r>
      <w:r w:rsidR="00895C24" w:rsidRPr="00E02CBE">
        <w:t>ხელშეკრულების შეწყვეტის თაობაზე შემსყიდველის მომართვის შემთხვევაში, სატენდერო კომისია, უფლებამოსილია იმსჯელოს კონკრეტული ხელშეკრულების ან/და კონსოლიდირებული ტენდერის ფარგლებში გაფორმებული სხვა ხელშეკრულებ(ებ)ის შეწყვეტის</w:t>
      </w:r>
      <w:r w:rsidR="00895C24" w:rsidRPr="00E02CBE">
        <w:rPr>
          <w:spacing w:val="80"/>
          <w:w w:val="150"/>
        </w:rPr>
        <w:t xml:space="preserve"> </w:t>
      </w:r>
      <w:r w:rsidR="00895C24" w:rsidRPr="00E02CBE">
        <w:t>თაობაზე,</w:t>
      </w:r>
      <w:r w:rsidR="00895C24" w:rsidRPr="00E02CBE">
        <w:rPr>
          <w:spacing w:val="79"/>
          <w:w w:val="150"/>
        </w:rPr>
        <w:t xml:space="preserve"> </w:t>
      </w:r>
      <w:r w:rsidR="00895C24" w:rsidRPr="00E02CBE">
        <w:t>გადაწყვეტილების</w:t>
      </w:r>
      <w:r w:rsidR="00895C24" w:rsidRPr="00E02CBE">
        <w:rPr>
          <w:spacing w:val="79"/>
          <w:w w:val="150"/>
        </w:rPr>
        <w:t xml:space="preserve">  </w:t>
      </w:r>
      <w:r w:rsidR="00895C24" w:rsidRPr="00E02CBE">
        <w:t>მიღების</w:t>
      </w:r>
      <w:r w:rsidR="00895C24" w:rsidRPr="00E02CBE">
        <w:rPr>
          <w:spacing w:val="80"/>
          <w:w w:val="150"/>
        </w:rPr>
        <w:t xml:space="preserve"> </w:t>
      </w:r>
      <w:r w:rsidR="00895C24" w:rsidRPr="00E02CBE">
        <w:t>დროს</w:t>
      </w:r>
      <w:r w:rsidR="00895C24" w:rsidRPr="00E02CBE">
        <w:rPr>
          <w:spacing w:val="80"/>
          <w:w w:val="150"/>
        </w:rPr>
        <w:t xml:space="preserve"> </w:t>
      </w:r>
      <w:r w:rsidR="00895C24" w:rsidRPr="00E02CBE">
        <w:t>სატენდერო</w:t>
      </w:r>
      <w:r w:rsidR="00895C24" w:rsidRPr="00E02CBE">
        <w:rPr>
          <w:spacing w:val="80"/>
          <w:w w:val="150"/>
        </w:rPr>
        <w:t xml:space="preserve"> </w:t>
      </w:r>
      <w:r w:rsidR="00895C24" w:rsidRPr="00E02CBE">
        <w:t>კომისია</w:t>
      </w:r>
      <w:r w:rsidR="00E652DC" w:rsidRPr="00E02CBE">
        <w:rPr>
          <w:lang w:val="ka-GE"/>
        </w:rPr>
        <w:t xml:space="preserve"> </w:t>
      </w:r>
      <w:r w:rsidR="00895C24" w:rsidRPr="00E02CBE">
        <w:rPr>
          <w:spacing w:val="-2"/>
        </w:rPr>
        <w:t>ხელმძღვანელობს</w:t>
      </w:r>
      <w:r w:rsidR="00C91E8A" w:rsidRPr="00E02CBE">
        <w:rPr>
          <w:spacing w:val="-2"/>
          <w:lang w:val="ka-GE"/>
        </w:rPr>
        <w:t xml:space="preserve"> </w:t>
      </w:r>
      <w:r w:rsidR="00895C24" w:rsidRPr="00E02CBE">
        <w:rPr>
          <w:spacing w:val="-2"/>
        </w:rPr>
        <w:t>პროპორციულობის,</w:t>
      </w:r>
      <w:r w:rsidR="00C91E8A" w:rsidRPr="00E02CBE">
        <w:t xml:space="preserve"> </w:t>
      </w:r>
      <w:r w:rsidR="00895C24" w:rsidRPr="00E02CBE">
        <w:rPr>
          <w:spacing w:val="-2"/>
        </w:rPr>
        <w:t>მიზანშეწონილობისა</w:t>
      </w:r>
      <w:r w:rsidR="00E652DC" w:rsidRPr="00E02CBE">
        <w:t xml:space="preserve"> </w:t>
      </w:r>
      <w:r w:rsidR="00895C24" w:rsidRPr="00E02CBE">
        <w:rPr>
          <w:spacing w:val="-6"/>
        </w:rPr>
        <w:t>და</w:t>
      </w:r>
      <w:r w:rsidRPr="00E02CBE">
        <w:rPr>
          <w:spacing w:val="-6"/>
          <w:lang w:val="ka-GE"/>
        </w:rPr>
        <w:t xml:space="preserve"> </w:t>
      </w:r>
      <w:r w:rsidR="00895C24" w:rsidRPr="00E02CBE">
        <w:rPr>
          <w:spacing w:val="-2"/>
        </w:rPr>
        <w:t>თანაზმიერების პრინციპებით.</w:t>
      </w:r>
    </w:p>
    <w:p w14:paraId="698AE447" w14:textId="77777777" w:rsidR="00BE1637" w:rsidRPr="00E02CBE" w:rsidRDefault="00A87DA8" w:rsidP="00E62780">
      <w:pPr>
        <w:pStyle w:val="BodyText"/>
      </w:pPr>
      <w:r w:rsidRPr="00E02CBE">
        <w:rPr>
          <w:lang w:val="ka-GE"/>
        </w:rPr>
        <w:t xml:space="preserve">13.3 </w:t>
      </w:r>
      <w:r w:rsidR="00895C24" w:rsidRPr="00E02CBE">
        <w:t>კონსოლიდირებული</w:t>
      </w:r>
      <w:r w:rsidR="00895C24" w:rsidRPr="00E02CBE">
        <w:rPr>
          <w:spacing w:val="-14"/>
        </w:rPr>
        <w:t xml:space="preserve"> </w:t>
      </w:r>
      <w:r w:rsidR="00895C24" w:rsidRPr="00E02CBE">
        <w:t>ტენდერის</w:t>
      </w:r>
      <w:r w:rsidR="00895C24" w:rsidRPr="00E02CBE">
        <w:rPr>
          <w:spacing w:val="-14"/>
        </w:rPr>
        <w:t xml:space="preserve"> </w:t>
      </w:r>
      <w:r w:rsidR="00895C24" w:rsidRPr="00E02CBE">
        <w:t>სატენდერო</w:t>
      </w:r>
      <w:r w:rsidR="00895C24" w:rsidRPr="00E02CBE">
        <w:rPr>
          <w:spacing w:val="-14"/>
        </w:rPr>
        <w:t xml:space="preserve"> </w:t>
      </w:r>
      <w:r w:rsidR="00895C24" w:rsidRPr="00E02CBE">
        <w:t>კომისიის</w:t>
      </w:r>
      <w:r w:rsidR="00895C24" w:rsidRPr="00E02CBE">
        <w:rPr>
          <w:spacing w:val="-13"/>
        </w:rPr>
        <w:t xml:space="preserve"> </w:t>
      </w:r>
      <w:r w:rsidR="00895C24" w:rsidRPr="00E02CBE">
        <w:t>მიერ</w:t>
      </w:r>
      <w:r w:rsidR="00895C24" w:rsidRPr="00E02CBE">
        <w:rPr>
          <w:spacing w:val="-14"/>
        </w:rPr>
        <w:t xml:space="preserve"> </w:t>
      </w:r>
      <w:r w:rsidR="00895C24" w:rsidRPr="00E02CBE">
        <w:t>ხელშეკრულების</w:t>
      </w:r>
      <w:r w:rsidR="00895C24" w:rsidRPr="00E02CBE">
        <w:rPr>
          <w:spacing w:val="-14"/>
        </w:rPr>
        <w:t xml:space="preserve"> </w:t>
      </w:r>
      <w:r w:rsidR="00895C24" w:rsidRPr="00E02CBE">
        <w:t xml:space="preserve">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w:t>
      </w:r>
      <w:r w:rsidR="00BE1637" w:rsidRPr="00E02CBE">
        <w:t>კონსოლიდირებულ ტენდერში 1 ლიტრი „ევროდიზელის“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ევროდიზელის“ საორიენტაციო მოცულობაზე.</w:t>
      </w:r>
    </w:p>
    <w:p w14:paraId="75CBA12E" w14:textId="352B3AA3" w:rsidR="00F12699" w:rsidRPr="00E02CBE" w:rsidRDefault="00BE1637" w:rsidP="00BE1637">
      <w:pPr>
        <w:pStyle w:val="BodyText"/>
      </w:pPr>
      <w:r w:rsidRPr="00E02CBE">
        <w:rPr>
          <w:lang w:val="ka-GE"/>
        </w:rPr>
        <w:t>13.4</w:t>
      </w:r>
      <w:r w:rsidR="00A87DA8" w:rsidRPr="00E02CBE">
        <w:rPr>
          <w:lang w:val="ka-GE"/>
        </w:rPr>
        <w:t xml:space="preserve"> </w:t>
      </w:r>
      <w:r w:rsidR="00895C24" w:rsidRPr="00E02CBE">
        <w:t>შემსყიდველს</w:t>
      </w:r>
      <w:r w:rsidR="00895C24" w:rsidRPr="00E02CBE">
        <w:rPr>
          <w:spacing w:val="-13"/>
        </w:rPr>
        <w:t xml:space="preserve"> </w:t>
      </w:r>
      <w:r w:rsidR="00895C24" w:rsidRPr="00E02CBE">
        <w:t>უფლება</w:t>
      </w:r>
      <w:r w:rsidR="00895C24" w:rsidRPr="00E02CBE">
        <w:rPr>
          <w:spacing w:val="-11"/>
        </w:rPr>
        <w:t xml:space="preserve"> </w:t>
      </w:r>
      <w:r w:rsidR="00895C24" w:rsidRPr="00E02CBE">
        <w:t>აქვს</w:t>
      </w:r>
      <w:r w:rsidR="00895C24" w:rsidRPr="00E02CBE">
        <w:rPr>
          <w:spacing w:val="-10"/>
        </w:rPr>
        <w:t xml:space="preserve"> </w:t>
      </w:r>
      <w:r w:rsidR="00895C24" w:rsidRPr="00E02CBE">
        <w:t>ცალმხრივად</w:t>
      </w:r>
      <w:r w:rsidR="00895C24" w:rsidRPr="00E02CBE">
        <w:rPr>
          <w:spacing w:val="-11"/>
        </w:rPr>
        <w:t xml:space="preserve"> </w:t>
      </w:r>
      <w:r w:rsidR="00895C24" w:rsidRPr="00E02CBE">
        <w:t>შეწყვიტოს</w:t>
      </w:r>
      <w:r w:rsidR="00895C24" w:rsidRPr="00E02CBE">
        <w:rPr>
          <w:spacing w:val="-11"/>
        </w:rPr>
        <w:t xml:space="preserve"> </w:t>
      </w:r>
      <w:r w:rsidR="00895C24" w:rsidRPr="00E02CBE">
        <w:t>ხელშეკრულების</w:t>
      </w:r>
      <w:r w:rsidR="00895C24" w:rsidRPr="00E02CBE">
        <w:rPr>
          <w:spacing w:val="-10"/>
        </w:rPr>
        <w:t xml:space="preserve"> </w:t>
      </w:r>
      <w:r w:rsidR="00895C24" w:rsidRPr="00E02CBE">
        <w:rPr>
          <w:spacing w:val="-2"/>
        </w:rPr>
        <w:t>მოქმედება</w:t>
      </w:r>
      <w:r w:rsidRPr="00E02CBE">
        <w:rPr>
          <w:spacing w:val="-2"/>
        </w:rPr>
        <w:t xml:space="preserve"> </w:t>
      </w:r>
      <w:r w:rsidR="00895C24" w:rsidRPr="00E02CBE">
        <w:t>მიმწოდებლის</w:t>
      </w:r>
      <w:r w:rsidR="00895C24" w:rsidRPr="00E02CBE">
        <w:rPr>
          <w:spacing w:val="-11"/>
        </w:rPr>
        <w:t xml:space="preserve"> </w:t>
      </w:r>
      <w:r w:rsidR="00895C24" w:rsidRPr="00E02CBE">
        <w:t>გაკოტრების</w:t>
      </w:r>
      <w:r w:rsidR="00895C24" w:rsidRPr="00E02CBE">
        <w:rPr>
          <w:spacing w:val="-10"/>
        </w:rPr>
        <w:t xml:space="preserve"> </w:t>
      </w:r>
      <w:r w:rsidR="00895C24" w:rsidRPr="00E02CBE">
        <w:rPr>
          <w:spacing w:val="-2"/>
        </w:rPr>
        <w:t>შემთხვევაში;</w:t>
      </w:r>
    </w:p>
    <w:p w14:paraId="1FF36A28" w14:textId="26078341" w:rsidR="00F12699" w:rsidRPr="00E02CBE" w:rsidRDefault="00BE1637" w:rsidP="00E652DC">
      <w:pPr>
        <w:pStyle w:val="BodyText"/>
      </w:pPr>
      <w:r w:rsidRPr="00E02CBE">
        <w:t>13.5</w:t>
      </w:r>
      <w:r w:rsidR="00A87DA8" w:rsidRPr="00E02CBE">
        <w:t xml:space="preserve"> </w:t>
      </w:r>
      <w:r w:rsidR="00895C24" w:rsidRPr="00E02CBE">
        <w:t>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14:paraId="583C5187" w14:textId="2983AEA3" w:rsidR="00F12699" w:rsidRPr="00E02CBE" w:rsidRDefault="00BE1637" w:rsidP="00E652DC">
      <w:pPr>
        <w:pStyle w:val="BodyText"/>
      </w:pPr>
      <w:r w:rsidRPr="00E02CBE">
        <w:t>13.6</w:t>
      </w:r>
      <w:r w:rsidR="00A87DA8" w:rsidRPr="00E02CBE">
        <w:t xml:space="preserve"> </w:t>
      </w:r>
      <w:r w:rsidR="00895C24" w:rsidRPr="00E02CBE">
        <w:t>ხელშეკრულებაში ნებისმიერი ცვლილების, დამატების შეტანა შესაძლებელია მხოლოდ წერილობითი ფორმით, მხარეთა შეთანხმების საფუძველზე, რომელიც დადასტურებული უნდა იყოს ორივე მხარის უფლებამოსილი წარმომადგენლის ხელმოწერით.</w:t>
      </w:r>
    </w:p>
    <w:p w14:paraId="1F5BD55E" w14:textId="1382F97F" w:rsidR="00F12699" w:rsidRPr="00E02CBE" w:rsidRDefault="00BE1637" w:rsidP="00BE1637">
      <w:pPr>
        <w:pStyle w:val="BodyText"/>
      </w:pPr>
      <w:r w:rsidRPr="00E02CBE">
        <w:t>13.7</w:t>
      </w:r>
      <w:r w:rsidR="00A87DA8" w:rsidRPr="00E02CBE">
        <w:t xml:space="preserve"> </w:t>
      </w:r>
      <w:r w:rsidR="00895C24" w:rsidRPr="00E02CBE">
        <w:t>წინამდებარე ხელშკრულება შეიძლება ვადამდე შეწყდეს</w:t>
      </w:r>
      <w:r w:rsidR="00A87DA8" w:rsidRPr="00E02CBE">
        <w:rPr>
          <w:lang w:val="ka-GE"/>
        </w:rPr>
        <w:t xml:space="preserve"> </w:t>
      </w:r>
      <w:r w:rsidR="00895C24" w:rsidRPr="00E02CBE">
        <w:t xml:space="preserve">ორმხრივი წერილობითი შეთანხმების საფუძველზე, სატენდერო კომისიის </w:t>
      </w:r>
      <w:r w:rsidR="00895C24" w:rsidRPr="00E02CBE">
        <w:rPr>
          <w:spacing w:val="-2"/>
        </w:rPr>
        <w:t>რეკომენდაციით.</w:t>
      </w:r>
    </w:p>
    <w:p w14:paraId="473309B7" w14:textId="37697631" w:rsidR="00F12699" w:rsidRPr="00E02CBE" w:rsidRDefault="00E652DC" w:rsidP="00E62780">
      <w:pPr>
        <w:pStyle w:val="BodyText"/>
        <w:rPr>
          <w:b/>
        </w:rPr>
      </w:pPr>
      <w:r w:rsidRPr="00E02CBE">
        <w:rPr>
          <w:b/>
          <w:spacing w:val="-2"/>
          <w:lang w:val="ka-GE"/>
        </w:rPr>
        <w:t xml:space="preserve">14. </w:t>
      </w:r>
      <w:r w:rsidR="00895C24" w:rsidRPr="00E02CBE">
        <w:rPr>
          <w:b/>
          <w:spacing w:val="-2"/>
        </w:rPr>
        <w:t>სადაო</w:t>
      </w:r>
      <w:r w:rsidR="00895C24" w:rsidRPr="00E02CBE">
        <w:rPr>
          <w:b/>
          <w:spacing w:val="-11"/>
        </w:rPr>
        <w:t xml:space="preserve"> </w:t>
      </w:r>
      <w:r w:rsidR="00895C24" w:rsidRPr="00E02CBE">
        <w:rPr>
          <w:b/>
          <w:spacing w:val="-2"/>
        </w:rPr>
        <w:t>საკითხების</w:t>
      </w:r>
      <w:r w:rsidR="00895C24" w:rsidRPr="00E02CBE">
        <w:rPr>
          <w:b/>
          <w:spacing w:val="-8"/>
        </w:rPr>
        <w:t xml:space="preserve"> </w:t>
      </w:r>
      <w:r w:rsidR="00895C24" w:rsidRPr="00E02CBE">
        <w:rPr>
          <w:b/>
          <w:spacing w:val="-2"/>
        </w:rPr>
        <w:t>გადაწყვეტა</w:t>
      </w:r>
    </w:p>
    <w:p w14:paraId="0C088BFF" w14:textId="77777777" w:rsidR="00F12699" w:rsidRPr="00E02CBE" w:rsidRDefault="00E652DC" w:rsidP="00E62780">
      <w:pPr>
        <w:pStyle w:val="BodyText"/>
      </w:pPr>
      <w:r w:rsidRPr="00E02CBE">
        <w:rPr>
          <w:lang w:val="ka-GE"/>
        </w:rPr>
        <w:t xml:space="preserve">14.1 </w:t>
      </w:r>
      <w:r w:rsidR="00895C24" w:rsidRPr="00E02CBE">
        <w:t>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14:paraId="3EEF794C" w14:textId="77777777" w:rsidR="00F12699" w:rsidRPr="00E02CBE" w:rsidRDefault="00E652DC" w:rsidP="00E62780">
      <w:pPr>
        <w:pStyle w:val="BodyText"/>
      </w:pPr>
      <w:r w:rsidRPr="00E02CBE">
        <w:rPr>
          <w:lang w:val="ka-GE"/>
        </w:rPr>
        <w:t xml:space="preserve">14.2 </w:t>
      </w:r>
      <w:r w:rsidR="00895C24" w:rsidRPr="00E02CBE">
        <w:t>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14:paraId="040D3347" w14:textId="7C256CBA" w:rsidR="00F12699" w:rsidRPr="00E02CBE" w:rsidRDefault="00E652DC" w:rsidP="00E62780">
      <w:pPr>
        <w:pStyle w:val="BodyText"/>
        <w:rPr>
          <w:b/>
        </w:rPr>
      </w:pPr>
      <w:r w:rsidRPr="00E02CBE">
        <w:rPr>
          <w:b/>
          <w:spacing w:val="-2"/>
          <w:lang w:val="ka-GE"/>
        </w:rPr>
        <w:t xml:space="preserve">15. </w:t>
      </w:r>
      <w:r w:rsidR="00895C24" w:rsidRPr="00E02CBE">
        <w:rPr>
          <w:b/>
          <w:spacing w:val="-2"/>
        </w:rPr>
        <w:t>კონფიდენციალურობა</w:t>
      </w:r>
    </w:p>
    <w:p w14:paraId="0974D608" w14:textId="77777777" w:rsidR="00F12699" w:rsidRPr="00E02CBE" w:rsidRDefault="00E652DC" w:rsidP="00E652DC">
      <w:pPr>
        <w:pStyle w:val="BodyText"/>
      </w:pPr>
      <w:r w:rsidRPr="00E02CBE">
        <w:rPr>
          <w:lang w:val="ka-GE"/>
        </w:rPr>
        <w:t xml:space="preserve">15.1 </w:t>
      </w:r>
      <w:r w:rsidR="00895C24" w:rsidRPr="00E02CBE">
        <w:t>მხარეები</w:t>
      </w:r>
      <w:r w:rsidR="00895C24" w:rsidRPr="00E02CBE">
        <w:rPr>
          <w:spacing w:val="-5"/>
        </w:rPr>
        <w:t xml:space="preserve"> </w:t>
      </w:r>
      <w:r w:rsidR="00895C24" w:rsidRPr="00E02CBE">
        <w:t>ვალდებულნი</w:t>
      </w:r>
      <w:r w:rsidR="00895C24" w:rsidRPr="00E02CBE">
        <w:rPr>
          <w:spacing w:val="-9"/>
        </w:rPr>
        <w:t xml:space="preserve"> </w:t>
      </w:r>
      <w:r w:rsidR="00895C24" w:rsidRPr="00E02CBE">
        <w:t>არიან</w:t>
      </w:r>
      <w:r w:rsidR="00895C24" w:rsidRPr="00E02CBE">
        <w:rPr>
          <w:spacing w:val="-3"/>
        </w:rPr>
        <w:t xml:space="preserve"> </w:t>
      </w:r>
      <w:r w:rsidR="00895C24" w:rsidRPr="00E02CBE">
        <w:t>გაუფრთხილდნენ</w:t>
      </w:r>
      <w:r w:rsidR="00895C24" w:rsidRPr="00E02CBE">
        <w:rPr>
          <w:spacing w:val="-8"/>
        </w:rPr>
        <w:t xml:space="preserve"> </w:t>
      </w:r>
      <w:r w:rsidR="00895C24" w:rsidRPr="00E02CBE">
        <w:t>ერთმანეთის</w:t>
      </w:r>
      <w:r w:rsidR="00895C24" w:rsidRPr="00E02CBE">
        <w:rPr>
          <w:spacing w:val="-7"/>
        </w:rPr>
        <w:t xml:space="preserve"> </w:t>
      </w:r>
      <w:r w:rsidR="00895C24" w:rsidRPr="00E02CBE">
        <w:t>საკუთრებას,</w:t>
      </w:r>
      <w:r w:rsidR="00895C24" w:rsidRPr="00E02CBE">
        <w:rPr>
          <w:spacing w:val="-6"/>
        </w:rPr>
        <w:t xml:space="preserve"> </w:t>
      </w:r>
      <w:r w:rsidR="00895C24" w:rsidRPr="00E02CBE">
        <w:t>არ</w:t>
      </w:r>
      <w:r w:rsidR="00895C24" w:rsidRPr="00E02CBE">
        <w:rPr>
          <w:spacing w:val="-1"/>
        </w:rPr>
        <w:t xml:space="preserve"> </w:t>
      </w:r>
      <w:r w:rsidR="00895C24" w:rsidRPr="00E02CBE">
        <w:t xml:space="preserve">გახადონ მესამე პირთათვის ცნობილი ყველა ის ინფორმაცია, რომელიც ითვლება </w:t>
      </w:r>
      <w:r w:rsidR="00895C24" w:rsidRPr="00E02CBE">
        <w:rPr>
          <w:spacing w:val="-2"/>
        </w:rPr>
        <w:t>კონფიდენციალურად.</w:t>
      </w:r>
    </w:p>
    <w:p w14:paraId="62439CF6" w14:textId="77777777" w:rsidR="00F12699" w:rsidRPr="00E02CBE" w:rsidRDefault="00E652DC" w:rsidP="00E652DC">
      <w:pPr>
        <w:pStyle w:val="BodyText"/>
      </w:pPr>
      <w:r w:rsidRPr="00E02CBE">
        <w:rPr>
          <w:lang w:val="ka-GE"/>
        </w:rPr>
        <w:t xml:space="preserve">15.2 </w:t>
      </w:r>
      <w:r w:rsidR="00895C24" w:rsidRPr="00E02CBE">
        <w:t>ვალდებულება კონფიდენციალურობის შესახებ ძალაში რჩება ხელშეკრულების დამთავრების შემდეგაც.</w:t>
      </w:r>
    </w:p>
    <w:p w14:paraId="56E98213" w14:textId="3D15F798" w:rsidR="00F12699" w:rsidRPr="00E02CBE" w:rsidRDefault="00E652DC" w:rsidP="00E62780">
      <w:pPr>
        <w:pStyle w:val="BodyText"/>
        <w:rPr>
          <w:b/>
        </w:rPr>
      </w:pPr>
      <w:r w:rsidRPr="00E02CBE">
        <w:rPr>
          <w:b/>
          <w:lang w:val="ka-GE"/>
        </w:rPr>
        <w:t xml:space="preserve">16. </w:t>
      </w:r>
      <w:r w:rsidR="00895C24" w:rsidRPr="00E02CBE">
        <w:rPr>
          <w:b/>
        </w:rPr>
        <w:t>სხვა</w:t>
      </w:r>
      <w:r w:rsidR="00895C24" w:rsidRPr="00E02CBE">
        <w:rPr>
          <w:b/>
          <w:spacing w:val="-12"/>
        </w:rPr>
        <w:t xml:space="preserve"> </w:t>
      </w:r>
      <w:r w:rsidR="00895C24" w:rsidRPr="00E02CBE">
        <w:rPr>
          <w:b/>
          <w:spacing w:val="-2"/>
        </w:rPr>
        <w:t>პირობები</w:t>
      </w:r>
    </w:p>
    <w:p w14:paraId="573004A4" w14:textId="77777777" w:rsidR="00F12699" w:rsidRPr="00E02CBE" w:rsidRDefault="00E652DC" w:rsidP="00E62780">
      <w:pPr>
        <w:pStyle w:val="BodyText"/>
      </w:pPr>
      <w:r w:rsidRPr="00E02CBE">
        <w:rPr>
          <w:lang w:val="ka-GE"/>
        </w:rPr>
        <w:t xml:space="preserve">16.1 </w:t>
      </w:r>
      <w:r w:rsidR="00895C24" w:rsidRPr="00E02CBE">
        <w:t>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14:paraId="682EFD70" w14:textId="77777777" w:rsidR="00F12699" w:rsidRPr="00E02CBE" w:rsidRDefault="00E652DC" w:rsidP="00E62780">
      <w:pPr>
        <w:pStyle w:val="BodyText"/>
      </w:pPr>
      <w:r w:rsidRPr="00E02CBE">
        <w:rPr>
          <w:lang w:val="ka-GE"/>
        </w:rPr>
        <w:t xml:space="preserve">16.2 </w:t>
      </w:r>
      <w:r w:rsidR="00895C24" w:rsidRPr="00E02CBE">
        <w:t>მესამე პირთან ურთიერთობაში მხარეები მოქმედებენ თავიანთი სახელით, ხარჯებითა და რისკით.</w:t>
      </w:r>
    </w:p>
    <w:p w14:paraId="6DBDA72C" w14:textId="0E798EE5" w:rsidR="00F12699" w:rsidRPr="00E02CBE" w:rsidRDefault="00E652DC" w:rsidP="00E62780">
      <w:pPr>
        <w:pStyle w:val="BodyText"/>
        <w:rPr>
          <w:lang w:val="ka-GE"/>
        </w:rPr>
      </w:pPr>
      <w:r w:rsidRPr="00E02CBE">
        <w:rPr>
          <w:lang w:val="ka-GE"/>
        </w:rPr>
        <w:t xml:space="preserve">16.3 </w:t>
      </w:r>
      <w:r w:rsidR="00895C24" w:rsidRPr="00E02CBE">
        <w:t>ხელშეკრულება</w:t>
      </w:r>
      <w:r w:rsidR="00895C24" w:rsidRPr="00E02CBE">
        <w:rPr>
          <w:spacing w:val="-12"/>
        </w:rPr>
        <w:t xml:space="preserve"> </w:t>
      </w:r>
      <w:r w:rsidR="00895C24" w:rsidRPr="00E02CBE">
        <w:t>შედგენილია</w:t>
      </w:r>
      <w:r w:rsidR="00895C24" w:rsidRPr="00E02CBE">
        <w:rPr>
          <w:spacing w:val="-10"/>
        </w:rPr>
        <w:t xml:space="preserve"> </w:t>
      </w:r>
      <w:r w:rsidR="00895C24" w:rsidRPr="00E02CBE">
        <w:t>ქართულ</w:t>
      </w:r>
      <w:r w:rsidR="00895C24" w:rsidRPr="00E02CBE">
        <w:rPr>
          <w:spacing w:val="-11"/>
        </w:rPr>
        <w:t xml:space="preserve"> </w:t>
      </w:r>
      <w:r w:rsidR="00895C24" w:rsidRPr="00E02CBE">
        <w:rPr>
          <w:spacing w:val="-4"/>
        </w:rPr>
        <w:t>ენაზე</w:t>
      </w:r>
      <w:r w:rsidR="00862DFA" w:rsidRPr="00E02CBE">
        <w:rPr>
          <w:spacing w:val="-4"/>
          <w:lang w:val="ka-GE"/>
        </w:rPr>
        <w:t>.</w:t>
      </w:r>
    </w:p>
    <w:p w14:paraId="1FC33BFF" w14:textId="77777777" w:rsidR="00F12699" w:rsidRPr="00E02CBE" w:rsidRDefault="00E652DC" w:rsidP="00E62780">
      <w:pPr>
        <w:pStyle w:val="BodyText"/>
      </w:pPr>
      <w:r w:rsidRPr="00E02CBE">
        <w:rPr>
          <w:lang w:val="ka-GE"/>
        </w:rPr>
        <w:t xml:space="preserve">16.4 </w:t>
      </w:r>
      <w:r w:rsidR="00895C24" w:rsidRPr="00E02CBE">
        <w:t>წინამდებარე ხელშეკრულების ნებისმიერი ცვლილება ან დამატება ძალაშია მხოლოდ მას შემდეგ,</w:t>
      </w:r>
      <w:r w:rsidRPr="00E02CBE">
        <w:t xml:space="preserve"> </w:t>
      </w:r>
      <w:r w:rsidR="00895C24" w:rsidRPr="00E02CBE">
        <w:t>რაც ის წერილობითი ფორმითაა შედგენილი და ხელმოწერილი მხარეთა მიერ.</w:t>
      </w:r>
    </w:p>
    <w:p w14:paraId="0BB607A3" w14:textId="642913C9" w:rsidR="000C6604" w:rsidRPr="00E02CBE" w:rsidRDefault="00E652DC" w:rsidP="009A437A">
      <w:pPr>
        <w:pStyle w:val="BodyText"/>
        <w:jc w:val="center"/>
        <w:rPr>
          <w:b/>
          <w:spacing w:val="-2"/>
        </w:rPr>
      </w:pPr>
      <w:r w:rsidRPr="00E02CBE">
        <w:rPr>
          <w:b/>
          <w:spacing w:val="-2"/>
          <w:lang w:val="ka-GE"/>
        </w:rPr>
        <w:t xml:space="preserve">17. </w:t>
      </w:r>
      <w:r w:rsidR="00895C24" w:rsidRPr="00E02CBE">
        <w:rPr>
          <w:b/>
          <w:spacing w:val="-2"/>
        </w:rPr>
        <w:t>მხარეთა</w:t>
      </w:r>
      <w:r w:rsidR="00895C24" w:rsidRPr="00E02CBE">
        <w:rPr>
          <w:b/>
          <w:spacing w:val="-10"/>
        </w:rPr>
        <w:t xml:space="preserve"> </w:t>
      </w:r>
      <w:r w:rsidR="00895C24" w:rsidRPr="00E02CBE">
        <w:rPr>
          <w:b/>
          <w:spacing w:val="-2"/>
        </w:rPr>
        <w:t>რეკვიზიტები:</w:t>
      </w:r>
    </w:p>
    <w:tbl>
      <w:tblPr>
        <w:tblpPr w:leftFromText="180" w:rightFromText="180" w:vertAnchor="text" w:horzAnchor="margin" w:tblpY="266"/>
        <w:tblW w:w="11134" w:type="dxa"/>
        <w:tblLook w:val="00A0" w:firstRow="1" w:lastRow="0" w:firstColumn="1" w:lastColumn="0" w:noHBand="0" w:noVBand="0"/>
      </w:tblPr>
      <w:tblGrid>
        <w:gridCol w:w="5454"/>
        <w:gridCol w:w="5680"/>
      </w:tblGrid>
      <w:tr w:rsidR="007E2EC3" w:rsidRPr="00E02CBE" w14:paraId="6A1E7106" w14:textId="77777777" w:rsidTr="007E2EC3">
        <w:trPr>
          <w:trHeight w:val="2960"/>
        </w:trPr>
        <w:tc>
          <w:tcPr>
            <w:tcW w:w="5454" w:type="dxa"/>
          </w:tcPr>
          <w:p w14:paraId="37A31AF4" w14:textId="14FC9DB0" w:rsidR="007E2EC3" w:rsidRPr="00E02CBE" w:rsidRDefault="007E2EC3" w:rsidP="007E2EC3">
            <w:pPr>
              <w:pStyle w:val="Default"/>
              <w:jc w:val="center"/>
              <w:rPr>
                <w:rFonts w:cs="AcadNusx"/>
                <w:b/>
                <w:bCs/>
                <w:iCs/>
                <w:color w:val="auto"/>
                <w:sz w:val="20"/>
                <w:szCs w:val="20"/>
                <w:lang w:val="de-LI"/>
              </w:rPr>
            </w:pPr>
            <w:r w:rsidRPr="00E02CBE">
              <w:rPr>
                <w:rFonts w:cs="AcadNusx"/>
                <w:b/>
                <w:bCs/>
                <w:iCs/>
                <w:color w:val="auto"/>
                <w:sz w:val="20"/>
                <w:szCs w:val="20"/>
                <w:lang w:val="ka-GE"/>
              </w:rPr>
              <w:t>შემსყიდველი</w:t>
            </w:r>
            <w:r w:rsidRPr="00E02CBE">
              <w:rPr>
                <w:rFonts w:cs="AcadNusx"/>
                <w:b/>
                <w:bCs/>
                <w:iCs/>
                <w:color w:val="auto"/>
                <w:sz w:val="20"/>
                <w:szCs w:val="20"/>
                <w:lang w:val="de-LI"/>
              </w:rPr>
              <w:t xml:space="preserve">:   </w:t>
            </w:r>
          </w:p>
          <w:p w14:paraId="074DC927" w14:textId="77777777" w:rsidR="007E2EC3" w:rsidRPr="00E02CBE" w:rsidRDefault="007E2EC3" w:rsidP="007E2EC3">
            <w:pPr>
              <w:pStyle w:val="Default"/>
              <w:jc w:val="center"/>
              <w:rPr>
                <w:rFonts w:eastAsia="PMingLiU" w:cs="LitNusx"/>
                <w:b/>
                <w:sz w:val="20"/>
                <w:szCs w:val="20"/>
              </w:rPr>
            </w:pPr>
            <w:permStart w:id="935886257" w:edGrp="everyone"/>
          </w:p>
          <w:p w14:paraId="4E2A8DB9" w14:textId="77777777" w:rsidR="007E2EC3" w:rsidRPr="00E02CBE" w:rsidRDefault="007E2EC3" w:rsidP="007E2EC3">
            <w:pPr>
              <w:pStyle w:val="Default"/>
              <w:jc w:val="center"/>
              <w:rPr>
                <w:rFonts w:eastAsia="PMingLiU" w:cs="LitNusx"/>
                <w:b/>
                <w:sz w:val="20"/>
                <w:szCs w:val="20"/>
              </w:rPr>
            </w:pPr>
          </w:p>
          <w:p w14:paraId="518BC0A8" w14:textId="77777777" w:rsidR="007E2EC3" w:rsidRPr="00E02CBE" w:rsidRDefault="007E2EC3" w:rsidP="007E2EC3">
            <w:pPr>
              <w:pStyle w:val="Default"/>
              <w:jc w:val="center"/>
              <w:rPr>
                <w:rFonts w:eastAsia="PMingLiU" w:cs="LitNusx"/>
                <w:b/>
                <w:sz w:val="20"/>
                <w:szCs w:val="20"/>
              </w:rPr>
            </w:pPr>
          </w:p>
          <w:p w14:paraId="796ACDB0" w14:textId="77777777" w:rsidR="007E2EC3" w:rsidRPr="00E02CBE" w:rsidRDefault="007E2EC3" w:rsidP="007E2EC3">
            <w:pPr>
              <w:pStyle w:val="Default"/>
              <w:jc w:val="center"/>
              <w:rPr>
                <w:rFonts w:eastAsia="PMingLiU" w:cs="LitNusx"/>
                <w:b/>
                <w:sz w:val="20"/>
                <w:szCs w:val="20"/>
              </w:rPr>
            </w:pPr>
          </w:p>
          <w:p w14:paraId="1161BEEB" w14:textId="77777777" w:rsidR="007E2EC3" w:rsidRPr="00E02CBE" w:rsidRDefault="007E2EC3" w:rsidP="007E2EC3">
            <w:pPr>
              <w:pStyle w:val="Default"/>
              <w:jc w:val="center"/>
              <w:rPr>
                <w:rFonts w:eastAsia="PMingLiU" w:cs="LitNusx"/>
                <w:b/>
                <w:sz w:val="20"/>
                <w:szCs w:val="20"/>
              </w:rPr>
            </w:pPr>
          </w:p>
          <w:p w14:paraId="6DE5F916" w14:textId="77777777" w:rsidR="007E2EC3" w:rsidRPr="00E02CBE" w:rsidRDefault="007E2EC3" w:rsidP="007E2EC3">
            <w:pPr>
              <w:pStyle w:val="Default"/>
              <w:jc w:val="center"/>
              <w:rPr>
                <w:rFonts w:eastAsia="PMingLiU" w:cs="LitNusx"/>
                <w:b/>
                <w:sz w:val="20"/>
                <w:szCs w:val="20"/>
              </w:rPr>
            </w:pPr>
          </w:p>
          <w:p w14:paraId="2A91B848" w14:textId="77777777" w:rsidR="007E2EC3" w:rsidRPr="00E02CBE" w:rsidRDefault="007E2EC3" w:rsidP="007E2EC3">
            <w:pPr>
              <w:pStyle w:val="Default"/>
              <w:jc w:val="center"/>
              <w:rPr>
                <w:rFonts w:eastAsia="PMingLiU" w:cs="LitNusx"/>
                <w:b/>
                <w:sz w:val="20"/>
                <w:szCs w:val="20"/>
              </w:rPr>
            </w:pPr>
          </w:p>
          <w:p w14:paraId="33575C3A" w14:textId="77777777" w:rsidR="007E2EC3" w:rsidRPr="00E02CBE" w:rsidRDefault="007E2EC3" w:rsidP="007E2EC3">
            <w:pPr>
              <w:pStyle w:val="Default"/>
              <w:jc w:val="center"/>
              <w:rPr>
                <w:rFonts w:eastAsia="PMingLiU" w:cs="LitNusx"/>
                <w:b/>
                <w:sz w:val="20"/>
                <w:szCs w:val="20"/>
              </w:rPr>
            </w:pPr>
          </w:p>
          <w:p w14:paraId="3979EE25" w14:textId="77777777" w:rsidR="007E2EC3" w:rsidRPr="00E02CBE" w:rsidRDefault="007E2EC3" w:rsidP="007E2EC3">
            <w:pPr>
              <w:pStyle w:val="Default"/>
              <w:jc w:val="center"/>
              <w:rPr>
                <w:rFonts w:eastAsia="PMingLiU" w:cs="LitNusx"/>
                <w:b/>
                <w:sz w:val="20"/>
                <w:szCs w:val="20"/>
              </w:rPr>
            </w:pPr>
          </w:p>
          <w:permEnd w:id="935886257"/>
          <w:p w14:paraId="15B1C973" w14:textId="77777777" w:rsidR="007E2EC3" w:rsidRPr="00E02CBE" w:rsidRDefault="007E2EC3" w:rsidP="007E2EC3">
            <w:pPr>
              <w:pStyle w:val="Default"/>
              <w:jc w:val="center"/>
              <w:rPr>
                <w:rFonts w:eastAsia="PMingLiU" w:cs="LitNusx"/>
                <w:b/>
                <w:sz w:val="20"/>
                <w:szCs w:val="20"/>
              </w:rPr>
            </w:pPr>
          </w:p>
          <w:p w14:paraId="608A099B" w14:textId="77777777" w:rsidR="007E2EC3" w:rsidRPr="00E02CBE" w:rsidRDefault="007E2EC3" w:rsidP="007E2EC3">
            <w:pPr>
              <w:pStyle w:val="Default"/>
              <w:jc w:val="center"/>
              <w:rPr>
                <w:rFonts w:eastAsia="PMingLiU" w:cs="LitNusx"/>
                <w:b/>
                <w:sz w:val="20"/>
                <w:szCs w:val="20"/>
              </w:rPr>
            </w:pPr>
          </w:p>
          <w:p w14:paraId="2A9F6E6E" w14:textId="77777777" w:rsidR="007E2EC3" w:rsidRPr="00E02CBE" w:rsidRDefault="007E2EC3" w:rsidP="007E2EC3">
            <w:pPr>
              <w:pStyle w:val="Default"/>
              <w:rPr>
                <w:rFonts w:eastAsia="PMingLiU" w:cs="LitNusx"/>
                <w:b/>
                <w:sz w:val="20"/>
                <w:szCs w:val="20"/>
              </w:rPr>
            </w:pPr>
          </w:p>
        </w:tc>
        <w:tc>
          <w:tcPr>
            <w:tcW w:w="5680" w:type="dxa"/>
          </w:tcPr>
          <w:p w14:paraId="415C33C0" w14:textId="77777777" w:rsidR="007E2EC3" w:rsidRPr="00E02CBE" w:rsidRDefault="007E2EC3" w:rsidP="007E2EC3">
            <w:pPr>
              <w:pStyle w:val="Default"/>
              <w:jc w:val="center"/>
              <w:rPr>
                <w:rFonts w:cs="AcadNusx"/>
                <w:b/>
                <w:bCs/>
                <w:iCs/>
                <w:color w:val="auto"/>
                <w:sz w:val="20"/>
                <w:szCs w:val="20"/>
                <w:lang w:val="de-LI"/>
              </w:rPr>
            </w:pPr>
            <w:r w:rsidRPr="00E02CBE">
              <w:rPr>
                <w:rFonts w:cs="AcadNusx"/>
                <w:b/>
                <w:bCs/>
                <w:iCs/>
                <w:color w:val="auto"/>
                <w:sz w:val="20"/>
                <w:szCs w:val="20"/>
                <w:lang w:val="ka-GE"/>
              </w:rPr>
              <w:t>მიმწოდებელი</w:t>
            </w:r>
            <w:r w:rsidRPr="00E02CBE">
              <w:rPr>
                <w:rFonts w:cs="AcadNusx"/>
                <w:b/>
                <w:bCs/>
                <w:iCs/>
                <w:color w:val="auto"/>
                <w:sz w:val="20"/>
                <w:szCs w:val="20"/>
                <w:lang w:val="de-LI"/>
              </w:rPr>
              <w:t>:</w:t>
            </w:r>
          </w:p>
          <w:p w14:paraId="093A12A9" w14:textId="77777777" w:rsidR="007E2EC3" w:rsidRPr="00E02CBE" w:rsidRDefault="007E2EC3" w:rsidP="007E2EC3">
            <w:pPr>
              <w:pStyle w:val="Default"/>
              <w:jc w:val="center"/>
              <w:rPr>
                <w:rFonts w:eastAsia="PMingLiU" w:cs="LitNusx"/>
                <w:b/>
                <w:sz w:val="20"/>
                <w:szCs w:val="20"/>
              </w:rPr>
            </w:pPr>
          </w:p>
          <w:p w14:paraId="13EAA2EE" w14:textId="77777777" w:rsidR="007E2EC3" w:rsidRPr="00E02CBE" w:rsidRDefault="007E2EC3" w:rsidP="007E2EC3">
            <w:pPr>
              <w:pStyle w:val="Default"/>
              <w:jc w:val="center"/>
              <w:rPr>
                <w:rFonts w:cs="AcadNusx"/>
                <w:b/>
                <w:bCs/>
                <w:iCs/>
                <w:color w:val="auto"/>
                <w:sz w:val="20"/>
                <w:szCs w:val="20"/>
                <w:lang w:val="ka-GE"/>
              </w:rPr>
            </w:pPr>
            <w:r w:rsidRPr="00E02CBE">
              <w:rPr>
                <w:rFonts w:cs="AcadNusx"/>
                <w:b/>
                <w:bCs/>
                <w:iCs/>
                <w:color w:val="auto"/>
                <w:sz w:val="20"/>
                <w:szCs w:val="20"/>
                <w:lang w:val="ka-GE"/>
              </w:rPr>
              <w:t xml:space="preserve">ს/ს </w:t>
            </w:r>
            <w:r w:rsidRPr="00E02CBE">
              <w:rPr>
                <w:rFonts w:cs="Arial"/>
                <w:b/>
                <w:sz w:val="20"/>
                <w:szCs w:val="20"/>
                <w:lang w:val="fi-FI"/>
              </w:rPr>
              <w:t>`</w:t>
            </w:r>
            <w:r w:rsidRPr="00E02CBE">
              <w:rPr>
                <w:rFonts w:cs="AcadNusx"/>
                <w:b/>
                <w:bCs/>
                <w:iCs/>
                <w:color w:val="auto"/>
                <w:sz w:val="20"/>
                <w:szCs w:val="20"/>
                <w:lang w:val="ka-GE"/>
              </w:rPr>
              <w:t>ვისოლ პეტროლიუმ ჯორჯია</w:t>
            </w:r>
            <w:r w:rsidRPr="00E02CBE">
              <w:rPr>
                <w:b/>
                <w:sz w:val="20"/>
                <w:szCs w:val="20"/>
                <w:lang w:val="fi-FI"/>
              </w:rPr>
              <w:t>~</w:t>
            </w:r>
          </w:p>
          <w:p w14:paraId="2B794D85" w14:textId="77777777" w:rsidR="007E2EC3" w:rsidRPr="00E02CBE" w:rsidRDefault="007E2EC3" w:rsidP="007E2EC3">
            <w:pPr>
              <w:pStyle w:val="Default"/>
              <w:jc w:val="center"/>
              <w:rPr>
                <w:rFonts w:cs="AcadNusx"/>
                <w:b/>
                <w:bCs/>
                <w:iCs/>
                <w:color w:val="auto"/>
                <w:sz w:val="20"/>
                <w:szCs w:val="20"/>
                <w:lang w:val="ka-GE"/>
              </w:rPr>
            </w:pPr>
            <w:r w:rsidRPr="00E02CBE">
              <w:rPr>
                <w:rFonts w:cs="AcadNusx"/>
                <w:b/>
                <w:bCs/>
                <w:iCs/>
                <w:color w:val="auto"/>
                <w:sz w:val="20"/>
                <w:szCs w:val="20"/>
                <w:lang w:val="ka-GE"/>
              </w:rPr>
              <w:t>მის: ქ. თბილისი, ჭავჭავაძის გამზ. #74ბ</w:t>
            </w:r>
          </w:p>
          <w:p w14:paraId="679F9E9D" w14:textId="77777777" w:rsidR="007E2EC3" w:rsidRPr="00E02CBE" w:rsidRDefault="007E2EC3" w:rsidP="007E2EC3">
            <w:pPr>
              <w:pStyle w:val="Default"/>
              <w:jc w:val="center"/>
              <w:rPr>
                <w:rFonts w:cs="AcadNusx"/>
                <w:b/>
                <w:bCs/>
                <w:iCs/>
                <w:color w:val="auto"/>
                <w:sz w:val="20"/>
                <w:szCs w:val="20"/>
                <w:lang w:val="ka-GE"/>
              </w:rPr>
            </w:pPr>
            <w:r w:rsidRPr="00E02CBE">
              <w:rPr>
                <w:b/>
                <w:sz w:val="20"/>
                <w:szCs w:val="20"/>
                <w:lang w:val="ka-GE"/>
              </w:rPr>
              <w:t xml:space="preserve">ს/ს </w:t>
            </w:r>
            <w:r w:rsidRPr="00E02CBE">
              <w:rPr>
                <w:rFonts w:cs="Arial"/>
                <w:b/>
                <w:sz w:val="20"/>
                <w:szCs w:val="20"/>
                <w:lang w:val="fi-FI"/>
              </w:rPr>
              <w:t>`</w:t>
            </w:r>
            <w:r w:rsidRPr="00E02CBE">
              <w:rPr>
                <w:rFonts w:cs="AcadNusx"/>
                <w:b/>
                <w:bCs/>
                <w:iCs/>
                <w:color w:val="auto"/>
                <w:sz w:val="20"/>
                <w:szCs w:val="20"/>
                <w:lang w:val="ka-GE"/>
              </w:rPr>
              <w:t>თიბისი ბანკი</w:t>
            </w:r>
            <w:r w:rsidRPr="00E02CBE">
              <w:rPr>
                <w:b/>
                <w:sz w:val="20"/>
                <w:szCs w:val="20"/>
                <w:lang w:val="fi-FI"/>
              </w:rPr>
              <w:t>~</w:t>
            </w:r>
          </w:p>
          <w:p w14:paraId="7194C8D2" w14:textId="77777777" w:rsidR="007E2EC3" w:rsidRPr="00E02CBE" w:rsidRDefault="007E2EC3" w:rsidP="007E2EC3">
            <w:pPr>
              <w:pStyle w:val="Default"/>
              <w:jc w:val="center"/>
              <w:rPr>
                <w:rFonts w:cs="AcadNusx"/>
                <w:b/>
                <w:bCs/>
                <w:iCs/>
                <w:color w:val="auto"/>
                <w:sz w:val="20"/>
                <w:szCs w:val="20"/>
                <w:lang w:val="ka-GE"/>
              </w:rPr>
            </w:pPr>
            <w:r w:rsidRPr="00E02CBE">
              <w:rPr>
                <w:rFonts w:cs="AcadNusx"/>
                <w:b/>
                <w:bCs/>
                <w:iCs/>
                <w:color w:val="auto"/>
                <w:sz w:val="20"/>
                <w:szCs w:val="20"/>
                <w:lang w:val="ka-GE"/>
              </w:rPr>
              <w:t>ბანკის კოდი:</w:t>
            </w:r>
            <w:r w:rsidRPr="00E02CBE">
              <w:rPr>
                <w:b/>
                <w:sz w:val="20"/>
                <w:szCs w:val="20"/>
                <w:lang w:val="de-DE"/>
              </w:rPr>
              <w:t xml:space="preserve"> TBCBGE22</w:t>
            </w:r>
          </w:p>
          <w:p w14:paraId="73E90DAE" w14:textId="77777777" w:rsidR="007E2EC3" w:rsidRPr="00E02CBE" w:rsidRDefault="007E2EC3" w:rsidP="007E2EC3">
            <w:pPr>
              <w:pStyle w:val="Default"/>
              <w:jc w:val="center"/>
              <w:rPr>
                <w:rFonts w:cs="AcadNusx"/>
                <w:b/>
                <w:bCs/>
                <w:iCs/>
                <w:color w:val="auto"/>
                <w:sz w:val="20"/>
                <w:szCs w:val="20"/>
                <w:lang w:val="ka-GE"/>
              </w:rPr>
            </w:pPr>
            <w:r w:rsidRPr="00E02CBE">
              <w:rPr>
                <w:rFonts w:cs="AcadNusx"/>
                <w:b/>
                <w:bCs/>
                <w:iCs/>
                <w:color w:val="auto"/>
                <w:sz w:val="20"/>
                <w:szCs w:val="20"/>
                <w:lang w:val="ka-GE"/>
              </w:rPr>
              <w:t>ა/ა:</w:t>
            </w:r>
            <w:r w:rsidRPr="00E02CBE">
              <w:rPr>
                <w:b/>
                <w:sz w:val="20"/>
                <w:szCs w:val="20"/>
                <w:lang w:val="de-DE"/>
              </w:rPr>
              <w:t xml:space="preserve"> GE48TB1100000018467453</w:t>
            </w:r>
          </w:p>
          <w:p w14:paraId="4EBED3E8" w14:textId="77777777" w:rsidR="007E2EC3" w:rsidRPr="00E02CBE" w:rsidRDefault="007E2EC3" w:rsidP="007E2EC3">
            <w:pPr>
              <w:pStyle w:val="Default"/>
              <w:jc w:val="center"/>
              <w:rPr>
                <w:rFonts w:cs="AcadNusx"/>
                <w:b/>
                <w:bCs/>
                <w:iCs/>
                <w:color w:val="auto"/>
                <w:sz w:val="20"/>
                <w:szCs w:val="20"/>
                <w:lang w:val="ka-GE"/>
              </w:rPr>
            </w:pPr>
            <w:r w:rsidRPr="00E02CBE">
              <w:rPr>
                <w:rFonts w:cs="AcadNusx"/>
                <w:b/>
                <w:bCs/>
                <w:iCs/>
                <w:color w:val="auto"/>
                <w:sz w:val="20"/>
                <w:szCs w:val="20"/>
                <w:lang w:val="ka-GE"/>
              </w:rPr>
              <w:t>ს/კოდი: 202161098</w:t>
            </w:r>
          </w:p>
          <w:p w14:paraId="09D44353" w14:textId="77777777" w:rsidR="007E2EC3" w:rsidRPr="00E02CBE" w:rsidRDefault="007E2EC3" w:rsidP="007E2EC3">
            <w:pPr>
              <w:pStyle w:val="Default"/>
              <w:jc w:val="center"/>
              <w:rPr>
                <w:rFonts w:cs="AcadNusx"/>
                <w:b/>
                <w:bCs/>
                <w:iCs/>
                <w:color w:val="auto"/>
                <w:sz w:val="20"/>
                <w:szCs w:val="20"/>
                <w:lang w:val="ka-GE"/>
              </w:rPr>
            </w:pPr>
            <w:r w:rsidRPr="00E02CBE">
              <w:rPr>
                <w:rFonts w:cs="AcadNusx"/>
                <w:b/>
                <w:bCs/>
                <w:iCs/>
                <w:color w:val="auto"/>
                <w:sz w:val="20"/>
                <w:szCs w:val="20"/>
                <w:lang w:val="ka-GE"/>
              </w:rPr>
              <w:t>-------------------------------------</w:t>
            </w:r>
          </w:p>
          <w:p w14:paraId="2F278B0A" w14:textId="77777777" w:rsidR="007E2EC3" w:rsidRPr="00E02CBE" w:rsidRDefault="007E2EC3" w:rsidP="007E2EC3">
            <w:pPr>
              <w:pStyle w:val="Default"/>
              <w:jc w:val="center"/>
              <w:rPr>
                <w:rFonts w:cs="AcadNusx"/>
                <w:b/>
                <w:bCs/>
                <w:iCs/>
                <w:color w:val="auto"/>
                <w:sz w:val="20"/>
                <w:szCs w:val="20"/>
                <w:lang w:val="ka-GE"/>
              </w:rPr>
            </w:pPr>
            <w:r w:rsidRPr="00E02CBE">
              <w:rPr>
                <w:rFonts w:cs="AcadNusx"/>
                <w:b/>
                <w:bCs/>
                <w:iCs/>
                <w:color w:val="auto"/>
                <w:sz w:val="20"/>
                <w:szCs w:val="20"/>
                <w:lang w:val="ka-GE"/>
              </w:rPr>
              <w:t>-------------------------</w:t>
            </w:r>
          </w:p>
          <w:p w14:paraId="0ABC0527" w14:textId="17FDC66E" w:rsidR="007E2EC3" w:rsidRPr="00E02CBE" w:rsidRDefault="007E2EC3" w:rsidP="007E2EC3">
            <w:pPr>
              <w:pStyle w:val="Default"/>
              <w:rPr>
                <w:rFonts w:cs="AcadNusx"/>
                <w:b/>
                <w:bCs/>
                <w:sz w:val="20"/>
                <w:szCs w:val="20"/>
                <w:lang w:val="en-GB"/>
              </w:rPr>
            </w:pPr>
            <w:r w:rsidRPr="00E02CBE">
              <w:rPr>
                <w:rFonts w:cs="AcadNusx"/>
                <w:b/>
                <w:bCs/>
                <w:iCs/>
                <w:color w:val="auto"/>
                <w:sz w:val="20"/>
                <w:szCs w:val="20"/>
                <w:lang w:val="ka-GE"/>
              </w:rPr>
              <w:t xml:space="preserve">                            </w:t>
            </w:r>
            <w:r w:rsidRPr="00E02CBE">
              <w:rPr>
                <w:rFonts w:cs="AcadNusx"/>
                <w:b/>
                <w:bCs/>
                <w:iCs/>
                <w:color w:val="auto"/>
                <w:sz w:val="20"/>
                <w:szCs w:val="20"/>
              </w:rPr>
              <w:t xml:space="preserve">             </w:t>
            </w:r>
            <w:r w:rsidRPr="00E02CBE">
              <w:rPr>
                <w:rFonts w:cs="AcadNusx"/>
                <w:b/>
                <w:bCs/>
                <w:iCs/>
                <w:color w:val="auto"/>
                <w:sz w:val="20"/>
                <w:szCs w:val="20"/>
                <w:lang w:val="ka-GE"/>
              </w:rPr>
              <w:t xml:space="preserve">  -------------------</w:t>
            </w:r>
          </w:p>
        </w:tc>
      </w:tr>
    </w:tbl>
    <w:p w14:paraId="11A29A2D" w14:textId="77777777" w:rsidR="007E2EC3" w:rsidRPr="00E02CBE" w:rsidRDefault="007E2EC3" w:rsidP="007E2EC3">
      <w:pPr>
        <w:tabs>
          <w:tab w:val="left" w:pos="90"/>
        </w:tabs>
        <w:ind w:left="90"/>
        <w:jc w:val="center"/>
        <w:rPr>
          <w:b/>
          <w:bCs/>
          <w:color w:val="000000"/>
          <w:sz w:val="20"/>
          <w:szCs w:val="20"/>
          <w:lang w:val="ka-GE"/>
        </w:rPr>
      </w:pPr>
    </w:p>
    <w:p w14:paraId="57531755" w14:textId="77777777" w:rsidR="00841194" w:rsidRPr="00E02CBE" w:rsidRDefault="007E2EC3" w:rsidP="007E2EC3">
      <w:pPr>
        <w:tabs>
          <w:tab w:val="left" w:pos="90"/>
        </w:tabs>
        <w:ind w:left="90"/>
        <w:jc w:val="center"/>
        <w:rPr>
          <w:b/>
          <w:bCs/>
          <w:color w:val="000000"/>
          <w:sz w:val="20"/>
          <w:szCs w:val="20"/>
          <w:lang w:val="ka-GE"/>
        </w:rPr>
      </w:pPr>
      <w:r w:rsidRPr="00E02CBE">
        <w:rPr>
          <w:b/>
          <w:bCs/>
          <w:color w:val="000000"/>
          <w:sz w:val="20"/>
          <w:szCs w:val="20"/>
          <w:lang w:val="ka-GE"/>
        </w:rPr>
        <w:t xml:space="preserve">                                                                                                                                                                                </w:t>
      </w:r>
    </w:p>
    <w:p w14:paraId="209B6D97" w14:textId="37DCC7F7" w:rsidR="007E2EC3" w:rsidRPr="00E02CBE" w:rsidRDefault="007E2EC3" w:rsidP="00841194">
      <w:pPr>
        <w:tabs>
          <w:tab w:val="left" w:pos="90"/>
        </w:tabs>
        <w:ind w:left="90"/>
        <w:jc w:val="right"/>
        <w:rPr>
          <w:b/>
          <w:bCs/>
          <w:color w:val="000000"/>
          <w:sz w:val="20"/>
          <w:szCs w:val="20"/>
          <w:lang w:val="ka-GE"/>
        </w:rPr>
      </w:pPr>
      <w:r w:rsidRPr="00E02CBE">
        <w:rPr>
          <w:b/>
          <w:bCs/>
          <w:color w:val="000000"/>
          <w:sz w:val="20"/>
          <w:szCs w:val="20"/>
          <w:lang w:val="ka-GE"/>
        </w:rPr>
        <w:t xml:space="preserve"> დანართი N1</w:t>
      </w:r>
    </w:p>
    <w:p w14:paraId="2BF0225A" w14:textId="77777777" w:rsidR="00841194" w:rsidRPr="00E02CBE" w:rsidRDefault="00841194" w:rsidP="00841194">
      <w:pPr>
        <w:tabs>
          <w:tab w:val="left" w:pos="90"/>
        </w:tabs>
        <w:ind w:left="90"/>
        <w:jc w:val="right"/>
        <w:rPr>
          <w:b/>
          <w:bCs/>
          <w:color w:val="000000"/>
          <w:sz w:val="20"/>
          <w:szCs w:val="20"/>
          <w:lang w:val="ka-GE"/>
        </w:rPr>
      </w:pPr>
    </w:p>
    <w:tbl>
      <w:tblPr>
        <w:tblpPr w:leftFromText="180" w:rightFromText="180" w:vertAnchor="text" w:horzAnchor="margin" w:tblpY="679"/>
        <w:tblOverlap w:val="never"/>
        <w:tblW w:w="11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7"/>
        <w:gridCol w:w="1701"/>
        <w:gridCol w:w="2124"/>
        <w:gridCol w:w="1590"/>
        <w:gridCol w:w="1786"/>
        <w:gridCol w:w="1778"/>
        <w:gridCol w:w="1790"/>
      </w:tblGrid>
      <w:tr w:rsidR="007E2EC3" w:rsidRPr="00E02CBE" w14:paraId="14674AEC" w14:textId="77777777" w:rsidTr="007E2EC3">
        <w:trPr>
          <w:trHeight w:val="1781"/>
        </w:trPr>
        <w:tc>
          <w:tcPr>
            <w:tcW w:w="337" w:type="dxa"/>
            <w:vAlign w:val="center"/>
          </w:tcPr>
          <w:p w14:paraId="1632BD4F" w14:textId="77777777" w:rsidR="007E2EC3" w:rsidRPr="00E02CBE" w:rsidRDefault="007E2EC3" w:rsidP="007E2EC3">
            <w:pPr>
              <w:ind w:right="-106"/>
              <w:jc w:val="center"/>
              <w:rPr>
                <w:b/>
                <w:sz w:val="20"/>
                <w:szCs w:val="20"/>
                <w:lang w:val="ka-GE"/>
              </w:rPr>
            </w:pPr>
            <w:r w:rsidRPr="00E02CBE">
              <w:rPr>
                <w:b/>
                <w:sz w:val="20"/>
                <w:szCs w:val="20"/>
                <w:lang w:val="ka-GE"/>
              </w:rPr>
              <w:t>#</w:t>
            </w:r>
          </w:p>
        </w:tc>
        <w:tc>
          <w:tcPr>
            <w:tcW w:w="1701" w:type="dxa"/>
            <w:vAlign w:val="center"/>
          </w:tcPr>
          <w:p w14:paraId="3395477B" w14:textId="77777777" w:rsidR="007E2EC3" w:rsidRPr="00E02CBE" w:rsidRDefault="007E2EC3" w:rsidP="007E2EC3">
            <w:pPr>
              <w:jc w:val="center"/>
              <w:rPr>
                <w:b/>
                <w:sz w:val="20"/>
                <w:szCs w:val="20"/>
                <w:lang w:val="ka-GE"/>
              </w:rPr>
            </w:pPr>
            <w:r w:rsidRPr="00E02CBE">
              <w:rPr>
                <w:b/>
                <w:sz w:val="20"/>
                <w:szCs w:val="20"/>
                <w:lang w:val="ka-GE"/>
              </w:rPr>
              <w:t>საქონლის დასახელება</w:t>
            </w:r>
          </w:p>
        </w:tc>
        <w:tc>
          <w:tcPr>
            <w:tcW w:w="2124" w:type="dxa"/>
            <w:vAlign w:val="center"/>
          </w:tcPr>
          <w:p w14:paraId="00E413FA" w14:textId="77777777" w:rsidR="007E2EC3" w:rsidRPr="00E02CBE" w:rsidRDefault="007E2EC3" w:rsidP="007E2EC3">
            <w:pPr>
              <w:jc w:val="center"/>
              <w:rPr>
                <w:b/>
                <w:sz w:val="20"/>
                <w:szCs w:val="20"/>
                <w:lang w:val="ka-GE"/>
              </w:rPr>
            </w:pPr>
            <w:r w:rsidRPr="00E02CBE">
              <w:rPr>
                <w:b/>
                <w:sz w:val="20"/>
                <w:szCs w:val="20"/>
                <w:lang w:val="ka-GE"/>
              </w:rPr>
              <w:t>საწვავის ძრითადი მახასიათებლები</w:t>
            </w:r>
          </w:p>
        </w:tc>
        <w:tc>
          <w:tcPr>
            <w:tcW w:w="1590" w:type="dxa"/>
            <w:vAlign w:val="center"/>
          </w:tcPr>
          <w:p w14:paraId="48DF0C93" w14:textId="77777777" w:rsidR="007E2EC3" w:rsidRPr="00E02CBE" w:rsidRDefault="007E2EC3" w:rsidP="007E2EC3">
            <w:pPr>
              <w:ind w:right="-65"/>
              <w:jc w:val="center"/>
              <w:rPr>
                <w:b/>
                <w:sz w:val="20"/>
                <w:szCs w:val="20"/>
                <w:lang w:val="ka-GE"/>
              </w:rPr>
            </w:pPr>
            <w:r w:rsidRPr="00E02CBE">
              <w:rPr>
                <w:b/>
                <w:sz w:val="20"/>
                <w:szCs w:val="20"/>
                <w:lang w:val="ka-GE"/>
              </w:rPr>
              <w:t>საორიენტაციო რაოდენობა (ლიტრი)</w:t>
            </w:r>
          </w:p>
        </w:tc>
        <w:tc>
          <w:tcPr>
            <w:tcW w:w="1786" w:type="dxa"/>
            <w:vAlign w:val="center"/>
          </w:tcPr>
          <w:p w14:paraId="2FF24A6E" w14:textId="77777777" w:rsidR="007E2EC3" w:rsidRPr="00E02CBE" w:rsidRDefault="007E2EC3" w:rsidP="007E2EC3">
            <w:pPr>
              <w:ind w:right="-65"/>
              <w:jc w:val="center"/>
              <w:rPr>
                <w:b/>
                <w:sz w:val="20"/>
                <w:szCs w:val="20"/>
                <w:lang w:val="ka-GE"/>
              </w:rPr>
            </w:pPr>
            <w:r w:rsidRPr="00E02CBE">
              <w:rPr>
                <w:b/>
                <w:sz w:val="20"/>
                <w:szCs w:val="20"/>
                <w:lang w:val="ka-GE"/>
              </w:rPr>
              <w:t>ერთეული ფასი ხელშეკრულების გაფორმების დღისთვის (ლარი)</w:t>
            </w:r>
          </w:p>
        </w:tc>
        <w:tc>
          <w:tcPr>
            <w:tcW w:w="1778" w:type="dxa"/>
            <w:vAlign w:val="center"/>
          </w:tcPr>
          <w:p w14:paraId="7D1E39E5" w14:textId="77777777" w:rsidR="007E2EC3" w:rsidRPr="00E02CBE" w:rsidRDefault="007E2EC3" w:rsidP="007E2EC3">
            <w:pPr>
              <w:jc w:val="center"/>
              <w:rPr>
                <w:b/>
                <w:sz w:val="20"/>
                <w:szCs w:val="20"/>
                <w:lang w:val="ka-GE"/>
              </w:rPr>
            </w:pPr>
            <w:r w:rsidRPr="00E02CBE">
              <w:rPr>
                <w:b/>
                <w:sz w:val="20"/>
                <w:szCs w:val="20"/>
                <w:lang w:val="ka-GE"/>
              </w:rPr>
              <w:t>საორიენტაციო საერთო ღრებულება (ლარი)</w:t>
            </w:r>
          </w:p>
        </w:tc>
        <w:tc>
          <w:tcPr>
            <w:tcW w:w="1790" w:type="dxa"/>
            <w:shd w:val="clear" w:color="auto" w:fill="auto"/>
            <w:vAlign w:val="center"/>
          </w:tcPr>
          <w:p w14:paraId="0BA00187" w14:textId="77777777" w:rsidR="007E2EC3" w:rsidRPr="00E02CBE" w:rsidRDefault="007E2EC3" w:rsidP="007E2EC3">
            <w:pPr>
              <w:jc w:val="center"/>
              <w:rPr>
                <w:b/>
                <w:sz w:val="20"/>
                <w:szCs w:val="20"/>
                <w:lang w:val="ka-GE"/>
              </w:rPr>
            </w:pPr>
            <w:r w:rsidRPr="00E02CBE">
              <w:rPr>
                <w:b/>
                <w:sz w:val="20"/>
                <w:szCs w:val="20"/>
                <w:lang w:val="ka-GE"/>
              </w:rPr>
              <w:t>მიწოდების ადგილი</w:t>
            </w:r>
          </w:p>
        </w:tc>
      </w:tr>
      <w:tr w:rsidR="007E2EC3" w:rsidRPr="00E02CBE" w14:paraId="04122CA3" w14:textId="77777777" w:rsidTr="007E2EC3">
        <w:trPr>
          <w:trHeight w:val="141"/>
        </w:trPr>
        <w:tc>
          <w:tcPr>
            <w:tcW w:w="337" w:type="dxa"/>
            <w:vAlign w:val="center"/>
          </w:tcPr>
          <w:p w14:paraId="59B20006" w14:textId="77777777" w:rsidR="007E2EC3" w:rsidRPr="00E02CBE" w:rsidRDefault="007E2EC3" w:rsidP="007E2EC3">
            <w:pPr>
              <w:ind w:right="-106"/>
              <w:jc w:val="center"/>
              <w:rPr>
                <w:b/>
                <w:sz w:val="24"/>
                <w:szCs w:val="24"/>
                <w:lang w:val="ka-GE"/>
              </w:rPr>
            </w:pPr>
            <w:r w:rsidRPr="00E02CBE">
              <w:rPr>
                <w:b/>
                <w:sz w:val="24"/>
                <w:szCs w:val="24"/>
                <w:lang w:val="ka-GE"/>
              </w:rPr>
              <w:t>1</w:t>
            </w:r>
          </w:p>
        </w:tc>
        <w:tc>
          <w:tcPr>
            <w:tcW w:w="1701" w:type="dxa"/>
            <w:vAlign w:val="center"/>
          </w:tcPr>
          <w:p w14:paraId="1CB7BA2D" w14:textId="77777777" w:rsidR="007E2EC3" w:rsidRPr="00E02CBE" w:rsidRDefault="007E2EC3" w:rsidP="007E2EC3">
            <w:pPr>
              <w:jc w:val="center"/>
              <w:rPr>
                <w:b/>
                <w:sz w:val="24"/>
                <w:szCs w:val="24"/>
                <w:lang w:val="ka-GE"/>
              </w:rPr>
            </w:pPr>
            <w:r w:rsidRPr="00E02CBE">
              <w:rPr>
                <w:b/>
                <w:sz w:val="24"/>
                <w:szCs w:val="24"/>
                <w:lang w:val="ka-GE"/>
              </w:rPr>
              <w:t>2</w:t>
            </w:r>
          </w:p>
        </w:tc>
        <w:tc>
          <w:tcPr>
            <w:tcW w:w="2124" w:type="dxa"/>
            <w:vAlign w:val="center"/>
          </w:tcPr>
          <w:p w14:paraId="4F6E1B93" w14:textId="77777777" w:rsidR="007E2EC3" w:rsidRPr="00E02CBE" w:rsidRDefault="007E2EC3" w:rsidP="007E2EC3">
            <w:pPr>
              <w:jc w:val="center"/>
              <w:rPr>
                <w:b/>
                <w:sz w:val="24"/>
                <w:szCs w:val="24"/>
                <w:lang w:val="ka-GE"/>
              </w:rPr>
            </w:pPr>
            <w:r w:rsidRPr="00E02CBE">
              <w:rPr>
                <w:b/>
                <w:sz w:val="24"/>
                <w:szCs w:val="24"/>
                <w:lang w:val="ka-GE"/>
              </w:rPr>
              <w:t>3</w:t>
            </w:r>
          </w:p>
        </w:tc>
        <w:tc>
          <w:tcPr>
            <w:tcW w:w="1590" w:type="dxa"/>
            <w:vAlign w:val="center"/>
          </w:tcPr>
          <w:p w14:paraId="4E24BE54" w14:textId="77777777" w:rsidR="007E2EC3" w:rsidRPr="00E02CBE" w:rsidRDefault="007E2EC3" w:rsidP="007E2EC3">
            <w:pPr>
              <w:ind w:right="-65"/>
              <w:jc w:val="center"/>
              <w:rPr>
                <w:b/>
                <w:sz w:val="24"/>
                <w:szCs w:val="24"/>
                <w:lang w:val="ka-GE"/>
              </w:rPr>
            </w:pPr>
            <w:r w:rsidRPr="00E02CBE">
              <w:rPr>
                <w:b/>
                <w:sz w:val="24"/>
                <w:szCs w:val="24"/>
                <w:lang w:val="ka-GE"/>
              </w:rPr>
              <w:t>4</w:t>
            </w:r>
          </w:p>
        </w:tc>
        <w:tc>
          <w:tcPr>
            <w:tcW w:w="1786" w:type="dxa"/>
            <w:vAlign w:val="center"/>
          </w:tcPr>
          <w:p w14:paraId="72A673E1" w14:textId="77777777" w:rsidR="007E2EC3" w:rsidRPr="00E02CBE" w:rsidRDefault="007E2EC3" w:rsidP="007E2EC3">
            <w:pPr>
              <w:ind w:right="-65"/>
              <w:jc w:val="center"/>
              <w:rPr>
                <w:b/>
                <w:sz w:val="24"/>
                <w:szCs w:val="24"/>
                <w:lang w:val="ka-GE"/>
              </w:rPr>
            </w:pPr>
            <w:r w:rsidRPr="00E02CBE">
              <w:rPr>
                <w:b/>
                <w:sz w:val="24"/>
                <w:szCs w:val="24"/>
                <w:lang w:val="ka-GE"/>
              </w:rPr>
              <w:t>5</w:t>
            </w:r>
          </w:p>
        </w:tc>
        <w:tc>
          <w:tcPr>
            <w:tcW w:w="1778" w:type="dxa"/>
            <w:vAlign w:val="center"/>
          </w:tcPr>
          <w:p w14:paraId="76B876FF" w14:textId="77777777" w:rsidR="007E2EC3" w:rsidRPr="00E02CBE" w:rsidRDefault="007E2EC3" w:rsidP="007E2EC3">
            <w:pPr>
              <w:jc w:val="center"/>
              <w:rPr>
                <w:b/>
                <w:sz w:val="24"/>
                <w:szCs w:val="24"/>
                <w:lang w:val="ka-GE"/>
              </w:rPr>
            </w:pPr>
            <w:r w:rsidRPr="00E02CBE">
              <w:rPr>
                <w:b/>
                <w:sz w:val="24"/>
                <w:szCs w:val="24"/>
                <w:lang w:val="ka-GE"/>
              </w:rPr>
              <w:t>6</w:t>
            </w:r>
          </w:p>
        </w:tc>
        <w:tc>
          <w:tcPr>
            <w:tcW w:w="1790" w:type="dxa"/>
            <w:shd w:val="clear" w:color="auto" w:fill="auto"/>
            <w:vAlign w:val="center"/>
          </w:tcPr>
          <w:p w14:paraId="1DBA0302" w14:textId="77777777" w:rsidR="007E2EC3" w:rsidRPr="00E02CBE" w:rsidRDefault="007E2EC3" w:rsidP="007E2EC3">
            <w:pPr>
              <w:jc w:val="center"/>
              <w:rPr>
                <w:b/>
                <w:sz w:val="24"/>
                <w:szCs w:val="24"/>
                <w:lang w:val="ka-GE"/>
              </w:rPr>
            </w:pPr>
            <w:r w:rsidRPr="00E02CBE">
              <w:rPr>
                <w:b/>
                <w:sz w:val="24"/>
                <w:szCs w:val="24"/>
                <w:lang w:val="ka-GE"/>
              </w:rPr>
              <w:t>7</w:t>
            </w:r>
          </w:p>
        </w:tc>
      </w:tr>
      <w:tr w:rsidR="007E2EC3" w:rsidRPr="00E02CBE" w14:paraId="594E6E9A" w14:textId="77777777" w:rsidTr="007E2EC3">
        <w:trPr>
          <w:trHeight w:val="1161"/>
        </w:trPr>
        <w:tc>
          <w:tcPr>
            <w:tcW w:w="337" w:type="dxa"/>
            <w:shd w:val="clear" w:color="auto" w:fill="auto"/>
            <w:vAlign w:val="center"/>
          </w:tcPr>
          <w:p w14:paraId="48471293" w14:textId="77777777" w:rsidR="007E2EC3" w:rsidRPr="00E02CBE" w:rsidRDefault="007E2EC3" w:rsidP="007E2EC3">
            <w:pPr>
              <w:ind w:right="-107"/>
              <w:jc w:val="center"/>
              <w:rPr>
                <w:rFonts w:cs="Arial"/>
                <w:sz w:val="24"/>
                <w:szCs w:val="24"/>
                <w:lang w:val="ka-GE"/>
              </w:rPr>
            </w:pPr>
            <w:permStart w:id="1091918641" w:edGrp="everyone" w:colFirst="3" w:colLast="3"/>
            <w:permStart w:id="904925739" w:edGrp="everyone" w:colFirst="4" w:colLast="4"/>
            <w:r w:rsidRPr="00E02CBE">
              <w:rPr>
                <w:rFonts w:cs="Arial"/>
                <w:sz w:val="24"/>
                <w:szCs w:val="24"/>
                <w:lang w:val="ka-GE"/>
              </w:rPr>
              <w:t>1</w:t>
            </w:r>
          </w:p>
        </w:tc>
        <w:tc>
          <w:tcPr>
            <w:tcW w:w="1701" w:type="dxa"/>
            <w:shd w:val="clear" w:color="auto" w:fill="auto"/>
            <w:vAlign w:val="center"/>
          </w:tcPr>
          <w:p w14:paraId="69A0756E" w14:textId="77777777" w:rsidR="007E2EC3" w:rsidRPr="00E02CBE" w:rsidRDefault="007E2EC3" w:rsidP="007E2EC3">
            <w:pPr>
              <w:jc w:val="center"/>
              <w:rPr>
                <w:b/>
                <w:bCs/>
                <w:sz w:val="20"/>
                <w:szCs w:val="24"/>
                <w:lang w:val="ka-GE"/>
              </w:rPr>
            </w:pPr>
            <w:r w:rsidRPr="00E02CBE">
              <w:rPr>
                <w:b/>
                <w:bCs/>
                <w:sz w:val="20"/>
                <w:szCs w:val="24"/>
                <w:lang w:val="ka-GE"/>
              </w:rPr>
              <w:t>არაუმეტეს 10 PPM დიზელის ტიპის საწვავი (ევროდიზელი)</w:t>
            </w:r>
          </w:p>
        </w:tc>
        <w:tc>
          <w:tcPr>
            <w:tcW w:w="2124" w:type="dxa"/>
            <w:vAlign w:val="center"/>
          </w:tcPr>
          <w:p w14:paraId="4BC5E99B" w14:textId="77777777" w:rsidR="007E2EC3" w:rsidRPr="00E02CBE" w:rsidRDefault="007E2EC3" w:rsidP="007E2EC3">
            <w:pPr>
              <w:jc w:val="center"/>
              <w:rPr>
                <w:rFonts w:cs="Calibri"/>
                <w:bCs/>
                <w:sz w:val="24"/>
                <w:szCs w:val="24"/>
                <w:lang w:val="ka-GE"/>
              </w:rPr>
            </w:pPr>
            <w:r w:rsidRPr="00E02CBE">
              <w:rPr>
                <w:b/>
                <w:sz w:val="20"/>
                <w:szCs w:val="24"/>
                <w:lang w:val="ka-GE"/>
              </w:rPr>
              <w:t>(არაუმეტეს 10 PPM)</w:t>
            </w:r>
          </w:p>
        </w:tc>
        <w:tc>
          <w:tcPr>
            <w:tcW w:w="1590" w:type="dxa"/>
            <w:shd w:val="clear" w:color="auto" w:fill="auto"/>
            <w:vAlign w:val="center"/>
          </w:tcPr>
          <w:p w14:paraId="029FC7B0" w14:textId="77777777" w:rsidR="007E2EC3" w:rsidRPr="00E02CBE" w:rsidRDefault="007E2EC3" w:rsidP="007E2EC3">
            <w:pPr>
              <w:rPr>
                <w:rFonts w:cs="Arial"/>
                <w:sz w:val="24"/>
                <w:szCs w:val="24"/>
                <w:lang w:val="ka-GE"/>
              </w:rPr>
            </w:pPr>
            <w:r w:rsidRPr="00E02CBE">
              <w:rPr>
                <w:rFonts w:cs="Arial"/>
                <w:sz w:val="24"/>
                <w:szCs w:val="24"/>
                <w:lang w:val="ka-GE"/>
              </w:rPr>
              <w:t xml:space="preserve">-- </w:t>
            </w:r>
          </w:p>
        </w:tc>
        <w:tc>
          <w:tcPr>
            <w:tcW w:w="1786" w:type="dxa"/>
            <w:shd w:val="clear" w:color="auto" w:fill="auto"/>
            <w:vAlign w:val="center"/>
          </w:tcPr>
          <w:p w14:paraId="46BC5F63" w14:textId="77777777" w:rsidR="007E2EC3" w:rsidRPr="00E02CBE" w:rsidRDefault="007E2EC3" w:rsidP="007E2EC3">
            <w:pPr>
              <w:jc w:val="center"/>
              <w:rPr>
                <w:rFonts w:cs="Arial"/>
                <w:sz w:val="24"/>
                <w:szCs w:val="24"/>
                <w:lang w:val="ka-GE"/>
              </w:rPr>
            </w:pPr>
            <w:r w:rsidRPr="00E02CBE">
              <w:rPr>
                <w:rFonts w:cs="Arial"/>
                <w:sz w:val="24"/>
                <w:szCs w:val="24"/>
                <w:lang w:val="ka-GE"/>
              </w:rPr>
              <w:t>-</w:t>
            </w:r>
          </w:p>
        </w:tc>
        <w:tc>
          <w:tcPr>
            <w:tcW w:w="1778" w:type="dxa"/>
            <w:shd w:val="clear" w:color="auto" w:fill="auto"/>
            <w:vAlign w:val="center"/>
          </w:tcPr>
          <w:p w14:paraId="43A43880" w14:textId="77777777" w:rsidR="007E2EC3" w:rsidRPr="00E02CBE" w:rsidRDefault="007E2EC3" w:rsidP="007E2EC3">
            <w:pPr>
              <w:jc w:val="center"/>
              <w:rPr>
                <w:rFonts w:cs="Arial"/>
                <w:sz w:val="24"/>
                <w:szCs w:val="24"/>
                <w:lang w:val="ka-GE"/>
              </w:rPr>
            </w:pPr>
            <w:permStart w:id="2106291474" w:edGrp="everyone"/>
            <w:r w:rsidRPr="00E02CBE">
              <w:rPr>
                <w:rFonts w:cs="Arial"/>
                <w:sz w:val="24"/>
                <w:szCs w:val="24"/>
                <w:lang w:val="ka-GE"/>
              </w:rPr>
              <w:t>-</w:t>
            </w:r>
            <w:permEnd w:id="2106291474"/>
          </w:p>
        </w:tc>
        <w:tc>
          <w:tcPr>
            <w:tcW w:w="1790" w:type="dxa"/>
            <w:shd w:val="clear" w:color="auto" w:fill="auto"/>
            <w:vAlign w:val="center"/>
          </w:tcPr>
          <w:p w14:paraId="0E1867AF" w14:textId="77777777" w:rsidR="007E2EC3" w:rsidRPr="00E02CBE" w:rsidRDefault="007E2EC3" w:rsidP="007E2EC3">
            <w:pPr>
              <w:ind w:right="-118"/>
              <w:jc w:val="center"/>
              <w:rPr>
                <w:sz w:val="24"/>
                <w:szCs w:val="24"/>
                <w:lang w:val="ka-GE"/>
              </w:rPr>
            </w:pPr>
            <w:permStart w:id="236915108" w:edGrp="everyone"/>
            <w:r w:rsidRPr="00E02CBE">
              <w:rPr>
                <w:sz w:val="24"/>
                <w:szCs w:val="24"/>
                <w:lang w:val="ka-GE"/>
              </w:rPr>
              <w:t>-</w:t>
            </w:r>
            <w:permEnd w:id="236915108"/>
          </w:p>
        </w:tc>
      </w:tr>
    </w:tbl>
    <w:permEnd w:id="1091918641"/>
    <w:permEnd w:id="904925739"/>
    <w:p w14:paraId="06F8E327" w14:textId="61152290" w:rsidR="00E038FF" w:rsidRPr="00E02CBE" w:rsidRDefault="007E2EC3" w:rsidP="007E2EC3">
      <w:pPr>
        <w:jc w:val="center"/>
        <w:rPr>
          <w:b/>
          <w:sz w:val="24"/>
          <w:lang w:val="ka-GE"/>
        </w:rPr>
      </w:pPr>
      <w:r w:rsidRPr="00E02CBE">
        <w:rPr>
          <w:b/>
          <w:sz w:val="24"/>
          <w:lang w:val="ka-GE"/>
        </w:rPr>
        <w:t>მხარეთა შორის 20</w:t>
      </w:r>
      <w:permStart w:id="1030965927" w:edGrp="everyone"/>
      <w:r w:rsidRPr="00E02CBE">
        <w:rPr>
          <w:b/>
          <w:sz w:val="24"/>
          <w:lang w:val="ka-GE"/>
        </w:rPr>
        <w:t xml:space="preserve">-- </w:t>
      </w:r>
      <w:permEnd w:id="1030965927"/>
      <w:r w:rsidRPr="00E02CBE">
        <w:rPr>
          <w:b/>
          <w:sz w:val="24"/>
          <w:lang w:val="ka-GE"/>
        </w:rPr>
        <w:t xml:space="preserve">წლის </w:t>
      </w:r>
      <w:permStart w:id="824186665" w:edGrp="everyone"/>
      <w:r w:rsidRPr="00E02CBE">
        <w:rPr>
          <w:b/>
          <w:sz w:val="24"/>
          <w:lang w:val="ka-GE"/>
        </w:rPr>
        <w:t xml:space="preserve">--------- ------------ </w:t>
      </w:r>
      <w:permEnd w:id="824186665"/>
      <w:r w:rsidRPr="00E02CBE">
        <w:rPr>
          <w:b/>
          <w:sz w:val="24"/>
          <w:lang w:val="ka-GE"/>
        </w:rPr>
        <w:t>გაფორმებულ ხელშეკრულებაზე</w:t>
      </w:r>
    </w:p>
    <w:tbl>
      <w:tblPr>
        <w:tblpPr w:leftFromText="180" w:rightFromText="180" w:vertAnchor="text" w:horzAnchor="margin" w:tblpY="903"/>
        <w:tblW w:w="11223" w:type="dxa"/>
        <w:tblLook w:val="00A0" w:firstRow="1" w:lastRow="0" w:firstColumn="1" w:lastColumn="0" w:noHBand="0" w:noVBand="0"/>
      </w:tblPr>
      <w:tblGrid>
        <w:gridCol w:w="5498"/>
        <w:gridCol w:w="5725"/>
      </w:tblGrid>
      <w:tr w:rsidR="007E2EC3" w:rsidRPr="00235F94" w14:paraId="115CE6F9" w14:textId="77777777" w:rsidTr="007E2EC3">
        <w:trPr>
          <w:trHeight w:val="3209"/>
        </w:trPr>
        <w:tc>
          <w:tcPr>
            <w:tcW w:w="5498" w:type="dxa"/>
          </w:tcPr>
          <w:p w14:paraId="00305B00" w14:textId="77777777" w:rsidR="00841194" w:rsidRPr="00E02CBE" w:rsidRDefault="00841194" w:rsidP="007E2EC3">
            <w:pPr>
              <w:pStyle w:val="Default"/>
              <w:jc w:val="center"/>
              <w:rPr>
                <w:rFonts w:cs="AcadNusx"/>
                <w:b/>
                <w:bCs/>
                <w:iCs/>
                <w:color w:val="auto"/>
                <w:sz w:val="20"/>
                <w:szCs w:val="20"/>
                <w:lang w:val="ka-GE"/>
              </w:rPr>
            </w:pPr>
          </w:p>
          <w:p w14:paraId="0E9A1DD3" w14:textId="77777777" w:rsidR="00841194" w:rsidRPr="00E02CBE" w:rsidRDefault="00841194" w:rsidP="007E2EC3">
            <w:pPr>
              <w:pStyle w:val="Default"/>
              <w:jc w:val="center"/>
              <w:rPr>
                <w:rFonts w:cs="AcadNusx"/>
                <w:b/>
                <w:bCs/>
                <w:iCs/>
                <w:color w:val="auto"/>
                <w:sz w:val="20"/>
                <w:szCs w:val="20"/>
                <w:lang w:val="ka-GE"/>
              </w:rPr>
            </w:pPr>
          </w:p>
          <w:p w14:paraId="44E0092F" w14:textId="77777777" w:rsidR="00841194" w:rsidRPr="00E02CBE" w:rsidRDefault="00841194" w:rsidP="007E2EC3">
            <w:pPr>
              <w:pStyle w:val="Default"/>
              <w:jc w:val="center"/>
              <w:rPr>
                <w:rFonts w:cs="AcadNusx"/>
                <w:b/>
                <w:bCs/>
                <w:iCs/>
                <w:color w:val="auto"/>
                <w:sz w:val="20"/>
                <w:szCs w:val="20"/>
                <w:lang w:val="ka-GE"/>
              </w:rPr>
            </w:pPr>
          </w:p>
          <w:p w14:paraId="5F1B7A4C" w14:textId="76CD8123" w:rsidR="007E2EC3" w:rsidRPr="00E02CBE" w:rsidRDefault="007E2EC3" w:rsidP="007E2EC3">
            <w:pPr>
              <w:pStyle w:val="Default"/>
              <w:jc w:val="center"/>
              <w:rPr>
                <w:rFonts w:cs="AcadNusx"/>
                <w:b/>
                <w:bCs/>
                <w:iCs/>
                <w:color w:val="auto"/>
                <w:sz w:val="20"/>
                <w:szCs w:val="20"/>
                <w:lang w:val="de-LI"/>
              </w:rPr>
            </w:pPr>
            <w:r w:rsidRPr="00E02CBE">
              <w:rPr>
                <w:rFonts w:cs="AcadNusx"/>
                <w:b/>
                <w:bCs/>
                <w:iCs/>
                <w:color w:val="auto"/>
                <w:sz w:val="20"/>
                <w:szCs w:val="20"/>
                <w:lang w:val="ka-GE"/>
              </w:rPr>
              <w:t>შემსყიდველი</w:t>
            </w:r>
            <w:r w:rsidRPr="00E02CBE">
              <w:rPr>
                <w:rFonts w:cs="AcadNusx"/>
                <w:b/>
                <w:bCs/>
                <w:iCs/>
                <w:color w:val="auto"/>
                <w:sz w:val="20"/>
                <w:szCs w:val="20"/>
                <w:lang w:val="de-LI"/>
              </w:rPr>
              <w:t xml:space="preserve">:   </w:t>
            </w:r>
          </w:p>
          <w:p w14:paraId="3C2F93DF" w14:textId="77777777" w:rsidR="007E2EC3" w:rsidRPr="00E02CBE" w:rsidRDefault="007E2EC3" w:rsidP="007E2EC3">
            <w:pPr>
              <w:pStyle w:val="Default"/>
              <w:jc w:val="center"/>
              <w:rPr>
                <w:rFonts w:eastAsia="PMingLiU" w:cs="LitNusx"/>
                <w:b/>
                <w:sz w:val="20"/>
                <w:szCs w:val="20"/>
              </w:rPr>
            </w:pPr>
          </w:p>
          <w:p w14:paraId="084898D3" w14:textId="77777777" w:rsidR="007E2EC3" w:rsidRPr="00E02CBE" w:rsidRDefault="007E2EC3" w:rsidP="007E2EC3">
            <w:pPr>
              <w:pStyle w:val="Default"/>
              <w:jc w:val="center"/>
              <w:rPr>
                <w:rFonts w:eastAsia="PMingLiU" w:cs="LitNusx"/>
                <w:b/>
                <w:sz w:val="20"/>
                <w:szCs w:val="20"/>
              </w:rPr>
            </w:pPr>
          </w:p>
          <w:p w14:paraId="641B7CB7" w14:textId="77777777" w:rsidR="007E2EC3" w:rsidRPr="00E02CBE" w:rsidRDefault="007E2EC3" w:rsidP="007E2EC3">
            <w:pPr>
              <w:pStyle w:val="Default"/>
              <w:jc w:val="center"/>
              <w:rPr>
                <w:rFonts w:eastAsia="PMingLiU" w:cs="LitNusx"/>
                <w:b/>
                <w:sz w:val="20"/>
                <w:szCs w:val="20"/>
              </w:rPr>
            </w:pPr>
            <w:permStart w:id="983184405" w:edGrp="everyone"/>
          </w:p>
          <w:p w14:paraId="0D8C5CD0" w14:textId="77777777" w:rsidR="007E2EC3" w:rsidRPr="00E02CBE" w:rsidRDefault="007E2EC3" w:rsidP="007E2EC3">
            <w:pPr>
              <w:pStyle w:val="Default"/>
              <w:jc w:val="center"/>
              <w:rPr>
                <w:rFonts w:eastAsia="PMingLiU" w:cs="LitNusx"/>
                <w:b/>
                <w:sz w:val="20"/>
                <w:szCs w:val="20"/>
              </w:rPr>
            </w:pPr>
          </w:p>
          <w:p w14:paraId="5CD1535B" w14:textId="77777777" w:rsidR="007E2EC3" w:rsidRPr="00E02CBE" w:rsidRDefault="007E2EC3" w:rsidP="007E2EC3">
            <w:pPr>
              <w:pStyle w:val="Default"/>
              <w:jc w:val="center"/>
              <w:rPr>
                <w:rFonts w:eastAsia="PMingLiU" w:cs="LitNusx"/>
                <w:b/>
                <w:sz w:val="20"/>
                <w:szCs w:val="20"/>
              </w:rPr>
            </w:pPr>
          </w:p>
          <w:p w14:paraId="6577A1F3" w14:textId="77777777" w:rsidR="007E2EC3" w:rsidRPr="00E02CBE" w:rsidRDefault="007E2EC3" w:rsidP="007E2EC3">
            <w:pPr>
              <w:pStyle w:val="Default"/>
              <w:jc w:val="center"/>
              <w:rPr>
                <w:rFonts w:eastAsia="PMingLiU" w:cs="LitNusx"/>
                <w:b/>
                <w:sz w:val="20"/>
                <w:szCs w:val="20"/>
              </w:rPr>
            </w:pPr>
          </w:p>
          <w:p w14:paraId="398CC397" w14:textId="77777777" w:rsidR="007E2EC3" w:rsidRPr="00E02CBE" w:rsidRDefault="007E2EC3" w:rsidP="007E2EC3">
            <w:pPr>
              <w:pStyle w:val="Default"/>
              <w:jc w:val="center"/>
              <w:rPr>
                <w:rFonts w:eastAsia="PMingLiU" w:cs="LitNusx"/>
                <w:b/>
                <w:sz w:val="20"/>
                <w:szCs w:val="20"/>
              </w:rPr>
            </w:pPr>
          </w:p>
          <w:p w14:paraId="6838494D" w14:textId="77777777" w:rsidR="007E2EC3" w:rsidRPr="00E02CBE" w:rsidRDefault="007E2EC3" w:rsidP="007E2EC3">
            <w:pPr>
              <w:pStyle w:val="Default"/>
              <w:jc w:val="center"/>
              <w:rPr>
                <w:rFonts w:eastAsia="PMingLiU" w:cs="LitNusx"/>
                <w:b/>
                <w:sz w:val="20"/>
                <w:szCs w:val="20"/>
              </w:rPr>
            </w:pPr>
          </w:p>
          <w:p w14:paraId="5260F9D2" w14:textId="77777777" w:rsidR="007E2EC3" w:rsidRPr="00E02CBE" w:rsidRDefault="007E2EC3" w:rsidP="007E2EC3">
            <w:pPr>
              <w:pStyle w:val="Default"/>
              <w:jc w:val="center"/>
              <w:rPr>
                <w:rFonts w:eastAsia="PMingLiU" w:cs="LitNusx"/>
                <w:b/>
                <w:sz w:val="20"/>
                <w:szCs w:val="20"/>
              </w:rPr>
            </w:pPr>
          </w:p>
          <w:p w14:paraId="6D5CC7E0" w14:textId="77777777" w:rsidR="007E2EC3" w:rsidRPr="00E02CBE" w:rsidRDefault="007E2EC3" w:rsidP="007E2EC3">
            <w:pPr>
              <w:pStyle w:val="Default"/>
              <w:jc w:val="center"/>
              <w:rPr>
                <w:rFonts w:eastAsia="PMingLiU" w:cs="LitNusx"/>
                <w:b/>
                <w:sz w:val="20"/>
                <w:szCs w:val="20"/>
              </w:rPr>
            </w:pPr>
          </w:p>
          <w:permEnd w:id="983184405"/>
          <w:p w14:paraId="1B6CCD5F" w14:textId="77777777" w:rsidR="007E2EC3" w:rsidRPr="00E02CBE" w:rsidRDefault="007E2EC3" w:rsidP="007E2EC3">
            <w:pPr>
              <w:pStyle w:val="Default"/>
              <w:jc w:val="center"/>
              <w:rPr>
                <w:rFonts w:eastAsia="PMingLiU" w:cs="LitNusx"/>
                <w:b/>
                <w:sz w:val="20"/>
                <w:szCs w:val="20"/>
              </w:rPr>
            </w:pPr>
          </w:p>
          <w:p w14:paraId="380F65B1" w14:textId="77777777" w:rsidR="007E2EC3" w:rsidRPr="00E02CBE" w:rsidRDefault="007E2EC3" w:rsidP="007E2EC3">
            <w:pPr>
              <w:pStyle w:val="Default"/>
              <w:rPr>
                <w:rFonts w:eastAsia="PMingLiU" w:cs="LitNusx"/>
                <w:b/>
                <w:sz w:val="20"/>
                <w:szCs w:val="20"/>
              </w:rPr>
            </w:pPr>
          </w:p>
        </w:tc>
        <w:tc>
          <w:tcPr>
            <w:tcW w:w="5725" w:type="dxa"/>
          </w:tcPr>
          <w:p w14:paraId="72C96FBD" w14:textId="77777777" w:rsidR="00841194" w:rsidRPr="00E02CBE" w:rsidRDefault="00841194" w:rsidP="007E2EC3">
            <w:pPr>
              <w:pStyle w:val="Default"/>
              <w:jc w:val="center"/>
              <w:rPr>
                <w:rFonts w:cs="AcadNusx"/>
                <w:b/>
                <w:bCs/>
                <w:iCs/>
                <w:color w:val="auto"/>
                <w:sz w:val="20"/>
                <w:szCs w:val="20"/>
                <w:lang w:val="ka-GE"/>
              </w:rPr>
            </w:pPr>
          </w:p>
          <w:p w14:paraId="4360E211" w14:textId="77777777" w:rsidR="00841194" w:rsidRPr="00E02CBE" w:rsidRDefault="00841194" w:rsidP="007E2EC3">
            <w:pPr>
              <w:pStyle w:val="Default"/>
              <w:jc w:val="center"/>
              <w:rPr>
                <w:rFonts w:cs="AcadNusx"/>
                <w:b/>
                <w:bCs/>
                <w:iCs/>
                <w:color w:val="auto"/>
                <w:sz w:val="20"/>
                <w:szCs w:val="20"/>
                <w:lang w:val="ka-GE"/>
              </w:rPr>
            </w:pPr>
          </w:p>
          <w:p w14:paraId="18FB6E98" w14:textId="77777777" w:rsidR="00841194" w:rsidRPr="00E02CBE" w:rsidRDefault="00841194" w:rsidP="007E2EC3">
            <w:pPr>
              <w:pStyle w:val="Default"/>
              <w:jc w:val="center"/>
              <w:rPr>
                <w:rFonts w:cs="AcadNusx"/>
                <w:b/>
                <w:bCs/>
                <w:iCs/>
                <w:color w:val="auto"/>
                <w:sz w:val="20"/>
                <w:szCs w:val="20"/>
                <w:lang w:val="ka-GE"/>
              </w:rPr>
            </w:pPr>
          </w:p>
          <w:p w14:paraId="41BD0946" w14:textId="61CD3873" w:rsidR="007E2EC3" w:rsidRPr="00E02CBE" w:rsidRDefault="007E2EC3" w:rsidP="007E2EC3">
            <w:pPr>
              <w:pStyle w:val="Default"/>
              <w:jc w:val="center"/>
              <w:rPr>
                <w:rFonts w:cs="AcadNusx"/>
                <w:b/>
                <w:bCs/>
                <w:iCs/>
                <w:color w:val="auto"/>
                <w:sz w:val="20"/>
                <w:szCs w:val="20"/>
                <w:lang w:val="de-LI"/>
              </w:rPr>
            </w:pPr>
            <w:r w:rsidRPr="00E02CBE">
              <w:rPr>
                <w:rFonts w:cs="AcadNusx"/>
                <w:b/>
                <w:bCs/>
                <w:iCs/>
                <w:color w:val="auto"/>
                <w:sz w:val="20"/>
                <w:szCs w:val="20"/>
                <w:lang w:val="ka-GE"/>
              </w:rPr>
              <w:t>მიმწოდებელი</w:t>
            </w:r>
            <w:r w:rsidRPr="00E02CBE">
              <w:rPr>
                <w:rFonts w:cs="AcadNusx"/>
                <w:b/>
                <w:bCs/>
                <w:iCs/>
                <w:color w:val="auto"/>
                <w:sz w:val="20"/>
                <w:szCs w:val="20"/>
                <w:lang w:val="de-LI"/>
              </w:rPr>
              <w:t>:</w:t>
            </w:r>
          </w:p>
          <w:p w14:paraId="0C199155" w14:textId="77777777" w:rsidR="007E2EC3" w:rsidRPr="00E02CBE" w:rsidRDefault="007E2EC3" w:rsidP="007E2EC3">
            <w:pPr>
              <w:pStyle w:val="Default"/>
              <w:jc w:val="center"/>
              <w:rPr>
                <w:rFonts w:eastAsia="PMingLiU" w:cs="LitNusx"/>
                <w:b/>
                <w:sz w:val="20"/>
                <w:szCs w:val="20"/>
              </w:rPr>
            </w:pPr>
          </w:p>
          <w:p w14:paraId="4BE9279F" w14:textId="77777777" w:rsidR="007E2EC3" w:rsidRPr="00E02CBE" w:rsidRDefault="007E2EC3" w:rsidP="007E2EC3">
            <w:pPr>
              <w:pStyle w:val="Default"/>
              <w:jc w:val="center"/>
              <w:rPr>
                <w:rFonts w:cs="AcadNusx"/>
                <w:b/>
                <w:bCs/>
                <w:iCs/>
                <w:color w:val="auto"/>
                <w:sz w:val="20"/>
                <w:szCs w:val="20"/>
                <w:lang w:val="ka-GE"/>
              </w:rPr>
            </w:pPr>
            <w:r w:rsidRPr="00E02CBE">
              <w:rPr>
                <w:rFonts w:cs="AcadNusx"/>
                <w:b/>
                <w:bCs/>
                <w:iCs/>
                <w:color w:val="auto"/>
                <w:sz w:val="20"/>
                <w:szCs w:val="20"/>
                <w:lang w:val="ka-GE"/>
              </w:rPr>
              <w:t xml:space="preserve">ს/ს </w:t>
            </w:r>
            <w:r w:rsidRPr="00E02CBE">
              <w:rPr>
                <w:rFonts w:cs="Arial"/>
                <w:b/>
                <w:sz w:val="20"/>
                <w:szCs w:val="20"/>
                <w:lang w:val="fi-FI"/>
              </w:rPr>
              <w:t>`</w:t>
            </w:r>
            <w:r w:rsidRPr="00E02CBE">
              <w:rPr>
                <w:rFonts w:cs="AcadNusx"/>
                <w:b/>
                <w:bCs/>
                <w:iCs/>
                <w:color w:val="auto"/>
                <w:sz w:val="20"/>
                <w:szCs w:val="20"/>
                <w:lang w:val="ka-GE"/>
              </w:rPr>
              <w:t>ვისოლ პეტროლიუმ ჯორჯია</w:t>
            </w:r>
            <w:r w:rsidRPr="00E02CBE">
              <w:rPr>
                <w:b/>
                <w:sz w:val="20"/>
                <w:szCs w:val="20"/>
                <w:lang w:val="fi-FI"/>
              </w:rPr>
              <w:t>~</w:t>
            </w:r>
          </w:p>
          <w:p w14:paraId="4AA1CC03" w14:textId="77777777" w:rsidR="007E2EC3" w:rsidRPr="00E02CBE" w:rsidRDefault="007E2EC3" w:rsidP="007E2EC3">
            <w:pPr>
              <w:pStyle w:val="Default"/>
              <w:jc w:val="center"/>
              <w:rPr>
                <w:rFonts w:cs="AcadNusx"/>
                <w:b/>
                <w:bCs/>
                <w:iCs/>
                <w:color w:val="auto"/>
                <w:sz w:val="20"/>
                <w:szCs w:val="20"/>
                <w:lang w:val="ka-GE"/>
              </w:rPr>
            </w:pPr>
            <w:r w:rsidRPr="00E02CBE">
              <w:rPr>
                <w:rFonts w:cs="AcadNusx"/>
                <w:b/>
                <w:bCs/>
                <w:iCs/>
                <w:color w:val="auto"/>
                <w:sz w:val="20"/>
                <w:szCs w:val="20"/>
                <w:lang w:val="ka-GE"/>
              </w:rPr>
              <w:t>მის: ქ. თბილისი, ჭავჭავაძის გამზ. #74ბ</w:t>
            </w:r>
          </w:p>
          <w:p w14:paraId="3C1C7358" w14:textId="77777777" w:rsidR="007E2EC3" w:rsidRPr="00E02CBE" w:rsidRDefault="007E2EC3" w:rsidP="007E2EC3">
            <w:pPr>
              <w:pStyle w:val="Default"/>
              <w:jc w:val="center"/>
              <w:rPr>
                <w:rFonts w:cs="AcadNusx"/>
                <w:b/>
                <w:bCs/>
                <w:iCs/>
                <w:color w:val="auto"/>
                <w:sz w:val="20"/>
                <w:szCs w:val="20"/>
                <w:lang w:val="ka-GE"/>
              </w:rPr>
            </w:pPr>
            <w:r w:rsidRPr="00E02CBE">
              <w:rPr>
                <w:b/>
                <w:sz w:val="20"/>
                <w:szCs w:val="20"/>
                <w:lang w:val="ka-GE"/>
              </w:rPr>
              <w:t xml:space="preserve">ს/ს </w:t>
            </w:r>
            <w:r w:rsidRPr="00E02CBE">
              <w:rPr>
                <w:rFonts w:cs="Arial"/>
                <w:b/>
                <w:sz w:val="20"/>
                <w:szCs w:val="20"/>
                <w:lang w:val="fi-FI"/>
              </w:rPr>
              <w:t>`</w:t>
            </w:r>
            <w:r w:rsidRPr="00E02CBE">
              <w:rPr>
                <w:rFonts w:cs="AcadNusx"/>
                <w:b/>
                <w:bCs/>
                <w:iCs/>
                <w:color w:val="auto"/>
                <w:sz w:val="20"/>
                <w:szCs w:val="20"/>
                <w:lang w:val="ka-GE"/>
              </w:rPr>
              <w:t>თიბისი ბანკი</w:t>
            </w:r>
            <w:r w:rsidRPr="00E02CBE">
              <w:rPr>
                <w:b/>
                <w:sz w:val="20"/>
                <w:szCs w:val="20"/>
                <w:lang w:val="fi-FI"/>
              </w:rPr>
              <w:t>~</w:t>
            </w:r>
          </w:p>
          <w:p w14:paraId="2A81D228" w14:textId="77777777" w:rsidR="007E2EC3" w:rsidRPr="00E02CBE" w:rsidRDefault="007E2EC3" w:rsidP="007E2EC3">
            <w:pPr>
              <w:pStyle w:val="Default"/>
              <w:jc w:val="center"/>
              <w:rPr>
                <w:rFonts w:cs="AcadNusx"/>
                <w:b/>
                <w:bCs/>
                <w:iCs/>
                <w:color w:val="auto"/>
                <w:sz w:val="20"/>
                <w:szCs w:val="20"/>
                <w:lang w:val="ka-GE"/>
              </w:rPr>
            </w:pPr>
            <w:r w:rsidRPr="00E02CBE">
              <w:rPr>
                <w:rFonts w:cs="AcadNusx"/>
                <w:b/>
                <w:bCs/>
                <w:iCs/>
                <w:color w:val="auto"/>
                <w:sz w:val="20"/>
                <w:szCs w:val="20"/>
                <w:lang w:val="ka-GE"/>
              </w:rPr>
              <w:t>ბანკის კოდი:</w:t>
            </w:r>
            <w:r w:rsidRPr="00E02CBE">
              <w:rPr>
                <w:b/>
                <w:sz w:val="20"/>
                <w:szCs w:val="20"/>
                <w:lang w:val="de-DE"/>
              </w:rPr>
              <w:t xml:space="preserve"> TBCBGE22</w:t>
            </w:r>
          </w:p>
          <w:p w14:paraId="5168248B" w14:textId="77777777" w:rsidR="007E2EC3" w:rsidRPr="00E02CBE" w:rsidRDefault="007E2EC3" w:rsidP="007E2EC3">
            <w:pPr>
              <w:pStyle w:val="Default"/>
              <w:jc w:val="center"/>
              <w:rPr>
                <w:rFonts w:cs="AcadNusx"/>
                <w:b/>
                <w:bCs/>
                <w:iCs/>
                <w:color w:val="auto"/>
                <w:sz w:val="20"/>
                <w:szCs w:val="20"/>
                <w:lang w:val="ka-GE"/>
              </w:rPr>
            </w:pPr>
            <w:r w:rsidRPr="00E02CBE">
              <w:rPr>
                <w:rFonts w:cs="AcadNusx"/>
                <w:b/>
                <w:bCs/>
                <w:iCs/>
                <w:color w:val="auto"/>
                <w:sz w:val="20"/>
                <w:szCs w:val="20"/>
                <w:lang w:val="ka-GE"/>
              </w:rPr>
              <w:t>ა/ა:</w:t>
            </w:r>
            <w:r w:rsidRPr="00E02CBE">
              <w:rPr>
                <w:b/>
                <w:sz w:val="20"/>
                <w:szCs w:val="20"/>
                <w:lang w:val="de-DE"/>
              </w:rPr>
              <w:t xml:space="preserve"> GE48TB1100000018467453</w:t>
            </w:r>
          </w:p>
          <w:p w14:paraId="234EC46F" w14:textId="77777777" w:rsidR="007E2EC3" w:rsidRPr="00E02CBE" w:rsidRDefault="007E2EC3" w:rsidP="007E2EC3">
            <w:pPr>
              <w:pStyle w:val="Default"/>
              <w:jc w:val="center"/>
              <w:rPr>
                <w:rFonts w:cs="AcadNusx"/>
                <w:b/>
                <w:bCs/>
                <w:iCs/>
                <w:color w:val="auto"/>
                <w:sz w:val="20"/>
                <w:szCs w:val="20"/>
                <w:lang w:val="ka-GE"/>
              </w:rPr>
            </w:pPr>
            <w:r w:rsidRPr="00E02CBE">
              <w:rPr>
                <w:rFonts w:cs="AcadNusx"/>
                <w:b/>
                <w:bCs/>
                <w:iCs/>
                <w:color w:val="auto"/>
                <w:sz w:val="20"/>
                <w:szCs w:val="20"/>
                <w:lang w:val="ka-GE"/>
              </w:rPr>
              <w:t>ს/კოდი: 202161098</w:t>
            </w:r>
          </w:p>
          <w:p w14:paraId="1FD2AB4C" w14:textId="77777777" w:rsidR="007E2EC3" w:rsidRPr="00E02CBE" w:rsidRDefault="007E2EC3" w:rsidP="007E2EC3">
            <w:pPr>
              <w:pStyle w:val="Default"/>
              <w:jc w:val="center"/>
              <w:rPr>
                <w:rFonts w:cs="AcadNusx"/>
                <w:b/>
                <w:bCs/>
                <w:iCs/>
                <w:color w:val="auto"/>
                <w:sz w:val="20"/>
                <w:szCs w:val="20"/>
                <w:lang w:val="ka-GE"/>
              </w:rPr>
            </w:pPr>
            <w:r w:rsidRPr="00E02CBE">
              <w:rPr>
                <w:rFonts w:cs="AcadNusx"/>
                <w:b/>
                <w:bCs/>
                <w:iCs/>
                <w:color w:val="auto"/>
                <w:sz w:val="20"/>
                <w:szCs w:val="20"/>
                <w:lang w:val="ka-GE"/>
              </w:rPr>
              <w:t>-------------------------------------</w:t>
            </w:r>
          </w:p>
          <w:p w14:paraId="70023555" w14:textId="77777777" w:rsidR="007E2EC3" w:rsidRPr="00E02CBE" w:rsidRDefault="007E2EC3" w:rsidP="007E2EC3">
            <w:pPr>
              <w:pStyle w:val="Default"/>
              <w:jc w:val="center"/>
              <w:rPr>
                <w:rFonts w:cs="AcadNusx"/>
                <w:b/>
                <w:bCs/>
                <w:iCs/>
                <w:color w:val="auto"/>
                <w:sz w:val="20"/>
                <w:szCs w:val="20"/>
                <w:lang w:val="ka-GE"/>
              </w:rPr>
            </w:pPr>
            <w:r w:rsidRPr="00E02CBE">
              <w:rPr>
                <w:rFonts w:cs="AcadNusx"/>
                <w:b/>
                <w:bCs/>
                <w:iCs/>
                <w:color w:val="auto"/>
                <w:sz w:val="20"/>
                <w:szCs w:val="20"/>
                <w:lang w:val="ka-GE"/>
              </w:rPr>
              <w:t>-------------------------</w:t>
            </w:r>
          </w:p>
          <w:p w14:paraId="3BA05801" w14:textId="2BF02B39" w:rsidR="007E2EC3" w:rsidRPr="007E2EC3" w:rsidRDefault="007E2EC3" w:rsidP="007E2EC3">
            <w:pPr>
              <w:pStyle w:val="Default"/>
              <w:rPr>
                <w:rFonts w:cs="AcadNusx"/>
                <w:b/>
                <w:bCs/>
                <w:sz w:val="20"/>
                <w:szCs w:val="20"/>
                <w:lang w:val="en-GB"/>
              </w:rPr>
            </w:pPr>
            <w:r w:rsidRPr="00E02CBE">
              <w:rPr>
                <w:rFonts w:cs="AcadNusx"/>
                <w:b/>
                <w:bCs/>
                <w:iCs/>
                <w:color w:val="auto"/>
                <w:sz w:val="20"/>
                <w:szCs w:val="20"/>
                <w:lang w:val="ka-GE"/>
              </w:rPr>
              <w:t xml:space="preserve">                           </w:t>
            </w:r>
            <w:r w:rsidRPr="00E02CBE">
              <w:rPr>
                <w:rFonts w:cs="AcadNusx"/>
                <w:b/>
                <w:bCs/>
                <w:iCs/>
                <w:color w:val="auto"/>
                <w:sz w:val="20"/>
                <w:szCs w:val="20"/>
              </w:rPr>
              <w:t xml:space="preserve">             </w:t>
            </w:r>
            <w:r w:rsidRPr="00E02CBE">
              <w:rPr>
                <w:rFonts w:cs="AcadNusx"/>
                <w:b/>
                <w:bCs/>
                <w:iCs/>
                <w:color w:val="auto"/>
                <w:sz w:val="20"/>
                <w:szCs w:val="20"/>
                <w:lang w:val="ka-GE"/>
              </w:rPr>
              <w:t xml:space="preserve">   -------------------</w:t>
            </w:r>
          </w:p>
        </w:tc>
      </w:tr>
    </w:tbl>
    <w:p w14:paraId="3DFCD05D" w14:textId="77777777" w:rsidR="000C6604" w:rsidRPr="00E652DC" w:rsidRDefault="000C6604" w:rsidP="007E2EC3">
      <w:pPr>
        <w:pStyle w:val="BodyText"/>
        <w:ind w:left="0"/>
        <w:rPr>
          <w:b/>
        </w:rPr>
      </w:pPr>
    </w:p>
    <w:sectPr w:rsidR="000C6604" w:rsidRPr="00E652DC" w:rsidSect="00E4532D">
      <w:pgSz w:w="12240" w:h="15840"/>
      <w:pgMar w:top="720" w:right="720" w:bottom="540" w:left="72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cadNusx">
    <w:altName w:val="Times New Roman"/>
    <w:charset w:val="00"/>
    <w:family w:val="auto"/>
    <w:pitch w:val="variable"/>
    <w:sig w:usb0="00000087" w:usb1="00000000" w:usb2="00000000" w:usb3="00000000" w:csb0="0000001B" w:csb1="00000000"/>
  </w:font>
  <w:font w:name="PMingLiU">
    <w:altName w:val="新細明體"/>
    <w:panose1 w:val="02010601000101010101"/>
    <w:charset w:val="88"/>
    <w:family w:val="roman"/>
    <w:pitch w:val="variable"/>
    <w:sig w:usb0="A00002FF" w:usb1="28CFFCFA" w:usb2="00000016" w:usb3="00000000" w:csb0="00100001" w:csb1="00000000"/>
  </w:font>
  <w:font w:name="LitNusx">
    <w:charset w:val="00"/>
    <w:family w:val="auto"/>
    <w:pitch w:val="variable"/>
    <w:sig w:usb0="00000087" w:usb1="00000000" w:usb2="00000000" w:usb3="00000000" w:csb0="0000001B"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00514"/>
    <w:multiLevelType w:val="multilevel"/>
    <w:tmpl w:val="C65E99A8"/>
    <w:lvl w:ilvl="0">
      <w:start w:val="7"/>
      <w:numFmt w:val="decimal"/>
      <w:lvlText w:val="%1"/>
      <w:lvlJc w:val="left"/>
      <w:pPr>
        <w:ind w:left="151" w:hanging="444"/>
      </w:pPr>
      <w:rPr>
        <w:rFonts w:hint="default"/>
        <w:lang w:val="en-US" w:eastAsia="en-US" w:bidi="ar-SA"/>
      </w:rPr>
    </w:lvl>
    <w:lvl w:ilvl="1">
      <w:start w:val="2"/>
      <w:numFmt w:val="decimal"/>
      <w:lvlText w:val="%1.%2"/>
      <w:lvlJc w:val="left"/>
      <w:pPr>
        <w:ind w:left="151" w:hanging="444"/>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444"/>
      </w:pPr>
      <w:rPr>
        <w:rFonts w:hint="default"/>
        <w:lang w:val="en-US" w:eastAsia="en-US" w:bidi="ar-SA"/>
      </w:rPr>
    </w:lvl>
    <w:lvl w:ilvl="3">
      <w:numFmt w:val="bullet"/>
      <w:lvlText w:val="•"/>
      <w:lvlJc w:val="left"/>
      <w:pPr>
        <w:ind w:left="2974" w:hanging="444"/>
      </w:pPr>
      <w:rPr>
        <w:rFonts w:hint="default"/>
        <w:lang w:val="en-US" w:eastAsia="en-US" w:bidi="ar-SA"/>
      </w:rPr>
    </w:lvl>
    <w:lvl w:ilvl="4">
      <w:numFmt w:val="bullet"/>
      <w:lvlText w:val="•"/>
      <w:lvlJc w:val="left"/>
      <w:pPr>
        <w:ind w:left="3912" w:hanging="444"/>
      </w:pPr>
      <w:rPr>
        <w:rFonts w:hint="default"/>
        <w:lang w:val="en-US" w:eastAsia="en-US" w:bidi="ar-SA"/>
      </w:rPr>
    </w:lvl>
    <w:lvl w:ilvl="5">
      <w:numFmt w:val="bullet"/>
      <w:lvlText w:val="•"/>
      <w:lvlJc w:val="left"/>
      <w:pPr>
        <w:ind w:left="4850" w:hanging="444"/>
      </w:pPr>
      <w:rPr>
        <w:rFonts w:hint="default"/>
        <w:lang w:val="en-US" w:eastAsia="en-US" w:bidi="ar-SA"/>
      </w:rPr>
    </w:lvl>
    <w:lvl w:ilvl="6">
      <w:numFmt w:val="bullet"/>
      <w:lvlText w:val="•"/>
      <w:lvlJc w:val="left"/>
      <w:pPr>
        <w:ind w:left="5788" w:hanging="444"/>
      </w:pPr>
      <w:rPr>
        <w:rFonts w:hint="default"/>
        <w:lang w:val="en-US" w:eastAsia="en-US" w:bidi="ar-SA"/>
      </w:rPr>
    </w:lvl>
    <w:lvl w:ilvl="7">
      <w:numFmt w:val="bullet"/>
      <w:lvlText w:val="•"/>
      <w:lvlJc w:val="left"/>
      <w:pPr>
        <w:ind w:left="6726" w:hanging="444"/>
      </w:pPr>
      <w:rPr>
        <w:rFonts w:hint="default"/>
        <w:lang w:val="en-US" w:eastAsia="en-US" w:bidi="ar-SA"/>
      </w:rPr>
    </w:lvl>
    <w:lvl w:ilvl="8">
      <w:numFmt w:val="bullet"/>
      <w:lvlText w:val="•"/>
      <w:lvlJc w:val="left"/>
      <w:pPr>
        <w:ind w:left="7664" w:hanging="444"/>
      </w:pPr>
      <w:rPr>
        <w:rFonts w:hint="default"/>
        <w:lang w:val="en-US" w:eastAsia="en-US" w:bidi="ar-SA"/>
      </w:rPr>
    </w:lvl>
  </w:abstractNum>
  <w:abstractNum w:abstractNumId="1" w15:restartNumberingAfterBreak="0">
    <w:nsid w:val="040D03AE"/>
    <w:multiLevelType w:val="multilevel"/>
    <w:tmpl w:val="42725F50"/>
    <w:lvl w:ilvl="0">
      <w:start w:val="6"/>
      <w:numFmt w:val="decimal"/>
      <w:lvlText w:val="%1"/>
      <w:lvlJc w:val="left"/>
      <w:pPr>
        <w:ind w:left="151" w:hanging="555"/>
      </w:pPr>
      <w:rPr>
        <w:rFonts w:hint="default"/>
        <w:lang w:val="en-US" w:eastAsia="en-US" w:bidi="ar-SA"/>
      </w:rPr>
    </w:lvl>
    <w:lvl w:ilvl="1">
      <w:start w:val="2"/>
      <w:numFmt w:val="decimal"/>
      <w:lvlText w:val="%1.%2"/>
      <w:lvlJc w:val="left"/>
      <w:pPr>
        <w:ind w:left="151" w:hanging="555"/>
      </w:pPr>
      <w:rPr>
        <w:rFonts w:hint="default"/>
        <w:lang w:val="en-US" w:eastAsia="en-US" w:bidi="ar-SA"/>
      </w:rPr>
    </w:lvl>
    <w:lvl w:ilvl="2">
      <w:start w:val="1"/>
      <w:numFmt w:val="decimal"/>
      <w:lvlText w:val="%1.%2.%3"/>
      <w:lvlJc w:val="left"/>
      <w:pPr>
        <w:ind w:left="151" w:hanging="555"/>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974" w:hanging="555"/>
      </w:pPr>
      <w:rPr>
        <w:rFonts w:hint="default"/>
        <w:lang w:val="en-US" w:eastAsia="en-US" w:bidi="ar-SA"/>
      </w:rPr>
    </w:lvl>
    <w:lvl w:ilvl="4">
      <w:numFmt w:val="bullet"/>
      <w:lvlText w:val="•"/>
      <w:lvlJc w:val="left"/>
      <w:pPr>
        <w:ind w:left="3912" w:hanging="555"/>
      </w:pPr>
      <w:rPr>
        <w:rFonts w:hint="default"/>
        <w:lang w:val="en-US" w:eastAsia="en-US" w:bidi="ar-SA"/>
      </w:rPr>
    </w:lvl>
    <w:lvl w:ilvl="5">
      <w:numFmt w:val="bullet"/>
      <w:lvlText w:val="•"/>
      <w:lvlJc w:val="left"/>
      <w:pPr>
        <w:ind w:left="4850" w:hanging="555"/>
      </w:pPr>
      <w:rPr>
        <w:rFonts w:hint="default"/>
        <w:lang w:val="en-US" w:eastAsia="en-US" w:bidi="ar-SA"/>
      </w:rPr>
    </w:lvl>
    <w:lvl w:ilvl="6">
      <w:numFmt w:val="bullet"/>
      <w:lvlText w:val="•"/>
      <w:lvlJc w:val="left"/>
      <w:pPr>
        <w:ind w:left="5788" w:hanging="555"/>
      </w:pPr>
      <w:rPr>
        <w:rFonts w:hint="default"/>
        <w:lang w:val="en-US" w:eastAsia="en-US" w:bidi="ar-SA"/>
      </w:rPr>
    </w:lvl>
    <w:lvl w:ilvl="7">
      <w:numFmt w:val="bullet"/>
      <w:lvlText w:val="•"/>
      <w:lvlJc w:val="left"/>
      <w:pPr>
        <w:ind w:left="6726" w:hanging="555"/>
      </w:pPr>
      <w:rPr>
        <w:rFonts w:hint="default"/>
        <w:lang w:val="en-US" w:eastAsia="en-US" w:bidi="ar-SA"/>
      </w:rPr>
    </w:lvl>
    <w:lvl w:ilvl="8">
      <w:numFmt w:val="bullet"/>
      <w:lvlText w:val="•"/>
      <w:lvlJc w:val="left"/>
      <w:pPr>
        <w:ind w:left="7664" w:hanging="555"/>
      </w:pPr>
      <w:rPr>
        <w:rFonts w:hint="default"/>
        <w:lang w:val="en-US" w:eastAsia="en-US" w:bidi="ar-SA"/>
      </w:rPr>
    </w:lvl>
  </w:abstractNum>
  <w:abstractNum w:abstractNumId="2" w15:restartNumberingAfterBreak="0">
    <w:nsid w:val="05BC26C9"/>
    <w:multiLevelType w:val="multilevel"/>
    <w:tmpl w:val="154C4CD6"/>
    <w:lvl w:ilvl="0">
      <w:start w:val="8"/>
      <w:numFmt w:val="decimal"/>
      <w:lvlText w:val="%1"/>
      <w:lvlJc w:val="left"/>
      <w:pPr>
        <w:ind w:left="151" w:hanging="320"/>
      </w:pPr>
      <w:rPr>
        <w:rFonts w:hint="default"/>
        <w:lang w:val="en-US" w:eastAsia="en-US" w:bidi="ar-SA"/>
      </w:rPr>
    </w:lvl>
    <w:lvl w:ilvl="1">
      <w:start w:val="1"/>
      <w:numFmt w:val="decimal"/>
      <w:lvlText w:val="%1.%2"/>
      <w:lvlJc w:val="left"/>
      <w:pPr>
        <w:ind w:left="151" w:hanging="320"/>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320"/>
      </w:pPr>
      <w:rPr>
        <w:rFonts w:hint="default"/>
        <w:lang w:val="en-US" w:eastAsia="en-US" w:bidi="ar-SA"/>
      </w:rPr>
    </w:lvl>
    <w:lvl w:ilvl="3">
      <w:numFmt w:val="bullet"/>
      <w:lvlText w:val="•"/>
      <w:lvlJc w:val="left"/>
      <w:pPr>
        <w:ind w:left="2974" w:hanging="320"/>
      </w:pPr>
      <w:rPr>
        <w:rFonts w:hint="default"/>
        <w:lang w:val="en-US" w:eastAsia="en-US" w:bidi="ar-SA"/>
      </w:rPr>
    </w:lvl>
    <w:lvl w:ilvl="4">
      <w:numFmt w:val="bullet"/>
      <w:lvlText w:val="•"/>
      <w:lvlJc w:val="left"/>
      <w:pPr>
        <w:ind w:left="3912" w:hanging="320"/>
      </w:pPr>
      <w:rPr>
        <w:rFonts w:hint="default"/>
        <w:lang w:val="en-US" w:eastAsia="en-US" w:bidi="ar-SA"/>
      </w:rPr>
    </w:lvl>
    <w:lvl w:ilvl="5">
      <w:numFmt w:val="bullet"/>
      <w:lvlText w:val="•"/>
      <w:lvlJc w:val="left"/>
      <w:pPr>
        <w:ind w:left="4850" w:hanging="320"/>
      </w:pPr>
      <w:rPr>
        <w:rFonts w:hint="default"/>
        <w:lang w:val="en-US" w:eastAsia="en-US" w:bidi="ar-SA"/>
      </w:rPr>
    </w:lvl>
    <w:lvl w:ilvl="6">
      <w:numFmt w:val="bullet"/>
      <w:lvlText w:val="•"/>
      <w:lvlJc w:val="left"/>
      <w:pPr>
        <w:ind w:left="5788" w:hanging="320"/>
      </w:pPr>
      <w:rPr>
        <w:rFonts w:hint="default"/>
        <w:lang w:val="en-US" w:eastAsia="en-US" w:bidi="ar-SA"/>
      </w:rPr>
    </w:lvl>
    <w:lvl w:ilvl="7">
      <w:numFmt w:val="bullet"/>
      <w:lvlText w:val="•"/>
      <w:lvlJc w:val="left"/>
      <w:pPr>
        <w:ind w:left="6726" w:hanging="320"/>
      </w:pPr>
      <w:rPr>
        <w:rFonts w:hint="default"/>
        <w:lang w:val="en-US" w:eastAsia="en-US" w:bidi="ar-SA"/>
      </w:rPr>
    </w:lvl>
    <w:lvl w:ilvl="8">
      <w:numFmt w:val="bullet"/>
      <w:lvlText w:val="•"/>
      <w:lvlJc w:val="left"/>
      <w:pPr>
        <w:ind w:left="7664" w:hanging="320"/>
      </w:pPr>
      <w:rPr>
        <w:rFonts w:hint="default"/>
        <w:lang w:val="en-US" w:eastAsia="en-US" w:bidi="ar-SA"/>
      </w:rPr>
    </w:lvl>
  </w:abstractNum>
  <w:abstractNum w:abstractNumId="3" w15:restartNumberingAfterBreak="0">
    <w:nsid w:val="0992485B"/>
    <w:multiLevelType w:val="multilevel"/>
    <w:tmpl w:val="0164AD44"/>
    <w:lvl w:ilvl="0">
      <w:start w:val="1"/>
      <w:numFmt w:val="decimal"/>
      <w:lvlText w:val="%1"/>
      <w:lvlJc w:val="left"/>
      <w:pPr>
        <w:ind w:left="151" w:hanging="387"/>
      </w:pPr>
      <w:rPr>
        <w:rFonts w:hint="default"/>
        <w:lang w:val="en-US" w:eastAsia="en-US" w:bidi="ar-SA"/>
      </w:rPr>
    </w:lvl>
    <w:lvl w:ilvl="1">
      <w:start w:val="7"/>
      <w:numFmt w:val="decimal"/>
      <w:lvlText w:val="%1.%2"/>
      <w:lvlJc w:val="left"/>
      <w:pPr>
        <w:ind w:left="151" w:hanging="387"/>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387"/>
      </w:pPr>
      <w:rPr>
        <w:rFonts w:hint="default"/>
        <w:lang w:val="en-US" w:eastAsia="en-US" w:bidi="ar-SA"/>
      </w:rPr>
    </w:lvl>
    <w:lvl w:ilvl="3">
      <w:numFmt w:val="bullet"/>
      <w:lvlText w:val="•"/>
      <w:lvlJc w:val="left"/>
      <w:pPr>
        <w:ind w:left="2974" w:hanging="387"/>
      </w:pPr>
      <w:rPr>
        <w:rFonts w:hint="default"/>
        <w:lang w:val="en-US" w:eastAsia="en-US" w:bidi="ar-SA"/>
      </w:rPr>
    </w:lvl>
    <w:lvl w:ilvl="4">
      <w:numFmt w:val="bullet"/>
      <w:lvlText w:val="•"/>
      <w:lvlJc w:val="left"/>
      <w:pPr>
        <w:ind w:left="3912" w:hanging="387"/>
      </w:pPr>
      <w:rPr>
        <w:rFonts w:hint="default"/>
        <w:lang w:val="en-US" w:eastAsia="en-US" w:bidi="ar-SA"/>
      </w:rPr>
    </w:lvl>
    <w:lvl w:ilvl="5">
      <w:numFmt w:val="bullet"/>
      <w:lvlText w:val="•"/>
      <w:lvlJc w:val="left"/>
      <w:pPr>
        <w:ind w:left="4850" w:hanging="387"/>
      </w:pPr>
      <w:rPr>
        <w:rFonts w:hint="default"/>
        <w:lang w:val="en-US" w:eastAsia="en-US" w:bidi="ar-SA"/>
      </w:rPr>
    </w:lvl>
    <w:lvl w:ilvl="6">
      <w:numFmt w:val="bullet"/>
      <w:lvlText w:val="•"/>
      <w:lvlJc w:val="left"/>
      <w:pPr>
        <w:ind w:left="5788" w:hanging="387"/>
      </w:pPr>
      <w:rPr>
        <w:rFonts w:hint="default"/>
        <w:lang w:val="en-US" w:eastAsia="en-US" w:bidi="ar-SA"/>
      </w:rPr>
    </w:lvl>
    <w:lvl w:ilvl="7">
      <w:numFmt w:val="bullet"/>
      <w:lvlText w:val="•"/>
      <w:lvlJc w:val="left"/>
      <w:pPr>
        <w:ind w:left="6726" w:hanging="387"/>
      </w:pPr>
      <w:rPr>
        <w:rFonts w:hint="default"/>
        <w:lang w:val="en-US" w:eastAsia="en-US" w:bidi="ar-SA"/>
      </w:rPr>
    </w:lvl>
    <w:lvl w:ilvl="8">
      <w:numFmt w:val="bullet"/>
      <w:lvlText w:val="•"/>
      <w:lvlJc w:val="left"/>
      <w:pPr>
        <w:ind w:left="7664" w:hanging="387"/>
      </w:pPr>
      <w:rPr>
        <w:rFonts w:hint="default"/>
        <w:lang w:val="en-US" w:eastAsia="en-US" w:bidi="ar-SA"/>
      </w:rPr>
    </w:lvl>
  </w:abstractNum>
  <w:abstractNum w:abstractNumId="4" w15:restartNumberingAfterBreak="0">
    <w:nsid w:val="0BFC0228"/>
    <w:multiLevelType w:val="multilevel"/>
    <w:tmpl w:val="BABAE2DA"/>
    <w:lvl w:ilvl="0">
      <w:start w:val="6"/>
      <w:numFmt w:val="decimal"/>
      <w:lvlText w:val="%1"/>
      <w:lvlJc w:val="left"/>
      <w:pPr>
        <w:ind w:left="151" w:hanging="540"/>
      </w:pPr>
      <w:rPr>
        <w:rFonts w:hint="default"/>
        <w:lang w:val="en-US" w:eastAsia="en-US" w:bidi="ar-SA"/>
      </w:rPr>
    </w:lvl>
    <w:lvl w:ilvl="1">
      <w:start w:val="3"/>
      <w:numFmt w:val="decimal"/>
      <w:lvlText w:val="%1.%2"/>
      <w:lvlJc w:val="left"/>
      <w:pPr>
        <w:ind w:left="151" w:hanging="540"/>
      </w:pPr>
      <w:rPr>
        <w:rFonts w:hint="default"/>
        <w:lang w:val="en-US" w:eastAsia="en-US" w:bidi="ar-SA"/>
      </w:rPr>
    </w:lvl>
    <w:lvl w:ilvl="2">
      <w:start w:val="3"/>
      <w:numFmt w:val="decimal"/>
      <w:lvlText w:val="%1.%2.%3"/>
      <w:lvlJc w:val="left"/>
      <w:pPr>
        <w:ind w:left="151" w:hanging="540"/>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974" w:hanging="540"/>
      </w:pPr>
      <w:rPr>
        <w:rFonts w:hint="default"/>
        <w:lang w:val="en-US" w:eastAsia="en-US" w:bidi="ar-SA"/>
      </w:rPr>
    </w:lvl>
    <w:lvl w:ilvl="4">
      <w:numFmt w:val="bullet"/>
      <w:lvlText w:val="•"/>
      <w:lvlJc w:val="left"/>
      <w:pPr>
        <w:ind w:left="3912" w:hanging="540"/>
      </w:pPr>
      <w:rPr>
        <w:rFonts w:hint="default"/>
        <w:lang w:val="en-US" w:eastAsia="en-US" w:bidi="ar-SA"/>
      </w:rPr>
    </w:lvl>
    <w:lvl w:ilvl="5">
      <w:numFmt w:val="bullet"/>
      <w:lvlText w:val="•"/>
      <w:lvlJc w:val="left"/>
      <w:pPr>
        <w:ind w:left="4850" w:hanging="540"/>
      </w:pPr>
      <w:rPr>
        <w:rFonts w:hint="default"/>
        <w:lang w:val="en-US" w:eastAsia="en-US" w:bidi="ar-SA"/>
      </w:rPr>
    </w:lvl>
    <w:lvl w:ilvl="6">
      <w:numFmt w:val="bullet"/>
      <w:lvlText w:val="•"/>
      <w:lvlJc w:val="left"/>
      <w:pPr>
        <w:ind w:left="5788" w:hanging="540"/>
      </w:pPr>
      <w:rPr>
        <w:rFonts w:hint="default"/>
        <w:lang w:val="en-US" w:eastAsia="en-US" w:bidi="ar-SA"/>
      </w:rPr>
    </w:lvl>
    <w:lvl w:ilvl="7">
      <w:numFmt w:val="bullet"/>
      <w:lvlText w:val="•"/>
      <w:lvlJc w:val="left"/>
      <w:pPr>
        <w:ind w:left="6726" w:hanging="540"/>
      </w:pPr>
      <w:rPr>
        <w:rFonts w:hint="default"/>
        <w:lang w:val="en-US" w:eastAsia="en-US" w:bidi="ar-SA"/>
      </w:rPr>
    </w:lvl>
    <w:lvl w:ilvl="8">
      <w:numFmt w:val="bullet"/>
      <w:lvlText w:val="•"/>
      <w:lvlJc w:val="left"/>
      <w:pPr>
        <w:ind w:left="7664" w:hanging="540"/>
      </w:pPr>
      <w:rPr>
        <w:rFonts w:hint="default"/>
        <w:lang w:val="en-US" w:eastAsia="en-US" w:bidi="ar-SA"/>
      </w:rPr>
    </w:lvl>
  </w:abstractNum>
  <w:abstractNum w:abstractNumId="5" w15:restartNumberingAfterBreak="0">
    <w:nsid w:val="10B77B70"/>
    <w:multiLevelType w:val="multilevel"/>
    <w:tmpl w:val="7930823A"/>
    <w:lvl w:ilvl="0">
      <w:start w:val="11"/>
      <w:numFmt w:val="decimal"/>
      <w:lvlText w:val="%1."/>
      <w:lvlJc w:val="left"/>
      <w:pPr>
        <w:ind w:left="449" w:hanging="298"/>
      </w:pPr>
      <w:rPr>
        <w:rFonts w:ascii="Sylfaen" w:eastAsia="Sylfaen" w:hAnsi="Sylfaen" w:cs="Sylfaen" w:hint="default"/>
        <w:b w:val="0"/>
        <w:bCs w:val="0"/>
        <w:i w:val="0"/>
        <w:iCs w:val="0"/>
        <w:spacing w:val="-2"/>
        <w:w w:val="91"/>
        <w:sz w:val="20"/>
        <w:szCs w:val="20"/>
        <w:lang w:val="en-US" w:eastAsia="en-US" w:bidi="ar-SA"/>
      </w:rPr>
    </w:lvl>
    <w:lvl w:ilvl="1">
      <w:start w:val="1"/>
      <w:numFmt w:val="decimal"/>
      <w:lvlText w:val="%1.%2"/>
      <w:lvlJc w:val="left"/>
      <w:pPr>
        <w:ind w:left="151" w:hanging="449"/>
      </w:pPr>
      <w:rPr>
        <w:rFonts w:ascii="Sylfaen" w:eastAsia="Sylfaen" w:hAnsi="Sylfaen" w:cs="Sylfaen" w:hint="default"/>
        <w:b w:val="0"/>
        <w:bCs w:val="0"/>
        <w:i w:val="0"/>
        <w:iCs w:val="0"/>
        <w:spacing w:val="0"/>
        <w:w w:val="100"/>
        <w:sz w:val="22"/>
        <w:szCs w:val="22"/>
        <w:lang w:val="en-US" w:eastAsia="en-US" w:bidi="ar-SA"/>
      </w:rPr>
    </w:lvl>
    <w:lvl w:ilvl="2">
      <w:start w:val="1"/>
      <w:numFmt w:val="decimal"/>
      <w:lvlText w:val="%1.%2.%3"/>
      <w:lvlJc w:val="left"/>
      <w:pPr>
        <w:ind w:left="758" w:hanging="608"/>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1857" w:hanging="608"/>
      </w:pPr>
      <w:rPr>
        <w:rFonts w:hint="default"/>
        <w:lang w:val="en-US" w:eastAsia="en-US" w:bidi="ar-SA"/>
      </w:rPr>
    </w:lvl>
    <w:lvl w:ilvl="4">
      <w:numFmt w:val="bullet"/>
      <w:lvlText w:val="•"/>
      <w:lvlJc w:val="left"/>
      <w:pPr>
        <w:ind w:left="2955" w:hanging="608"/>
      </w:pPr>
      <w:rPr>
        <w:rFonts w:hint="default"/>
        <w:lang w:val="en-US" w:eastAsia="en-US" w:bidi="ar-SA"/>
      </w:rPr>
    </w:lvl>
    <w:lvl w:ilvl="5">
      <w:numFmt w:val="bullet"/>
      <w:lvlText w:val="•"/>
      <w:lvlJc w:val="left"/>
      <w:pPr>
        <w:ind w:left="4052" w:hanging="608"/>
      </w:pPr>
      <w:rPr>
        <w:rFonts w:hint="default"/>
        <w:lang w:val="en-US" w:eastAsia="en-US" w:bidi="ar-SA"/>
      </w:rPr>
    </w:lvl>
    <w:lvl w:ilvl="6">
      <w:numFmt w:val="bullet"/>
      <w:lvlText w:val="•"/>
      <w:lvlJc w:val="left"/>
      <w:pPr>
        <w:ind w:left="5150" w:hanging="608"/>
      </w:pPr>
      <w:rPr>
        <w:rFonts w:hint="default"/>
        <w:lang w:val="en-US" w:eastAsia="en-US" w:bidi="ar-SA"/>
      </w:rPr>
    </w:lvl>
    <w:lvl w:ilvl="7">
      <w:numFmt w:val="bullet"/>
      <w:lvlText w:val="•"/>
      <w:lvlJc w:val="left"/>
      <w:pPr>
        <w:ind w:left="6247" w:hanging="608"/>
      </w:pPr>
      <w:rPr>
        <w:rFonts w:hint="default"/>
        <w:lang w:val="en-US" w:eastAsia="en-US" w:bidi="ar-SA"/>
      </w:rPr>
    </w:lvl>
    <w:lvl w:ilvl="8">
      <w:numFmt w:val="bullet"/>
      <w:lvlText w:val="•"/>
      <w:lvlJc w:val="left"/>
      <w:pPr>
        <w:ind w:left="7345" w:hanging="608"/>
      </w:pPr>
      <w:rPr>
        <w:rFonts w:hint="default"/>
        <w:lang w:val="en-US" w:eastAsia="en-US" w:bidi="ar-SA"/>
      </w:rPr>
    </w:lvl>
  </w:abstractNum>
  <w:abstractNum w:abstractNumId="6" w15:restartNumberingAfterBreak="0">
    <w:nsid w:val="14DD2180"/>
    <w:multiLevelType w:val="multilevel"/>
    <w:tmpl w:val="86F4B79E"/>
    <w:lvl w:ilvl="0">
      <w:start w:val="6"/>
      <w:numFmt w:val="decimal"/>
      <w:lvlText w:val="%1"/>
      <w:lvlJc w:val="left"/>
      <w:pPr>
        <w:ind w:left="648" w:hanging="497"/>
      </w:pPr>
      <w:rPr>
        <w:rFonts w:hint="default"/>
        <w:lang w:val="en-US" w:eastAsia="en-US" w:bidi="ar-SA"/>
      </w:rPr>
    </w:lvl>
    <w:lvl w:ilvl="1">
      <w:start w:val="3"/>
      <w:numFmt w:val="decimal"/>
      <w:lvlText w:val="%1.%2"/>
      <w:lvlJc w:val="left"/>
      <w:pPr>
        <w:ind w:left="648" w:hanging="497"/>
      </w:pPr>
      <w:rPr>
        <w:rFonts w:hint="default"/>
        <w:lang w:val="en-US" w:eastAsia="en-US" w:bidi="ar-SA"/>
      </w:rPr>
    </w:lvl>
    <w:lvl w:ilvl="2">
      <w:start w:val="1"/>
      <w:numFmt w:val="decimal"/>
      <w:lvlText w:val="%1.%2.%3"/>
      <w:lvlJc w:val="left"/>
      <w:pPr>
        <w:ind w:left="648" w:hanging="497"/>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310" w:hanging="497"/>
      </w:pPr>
      <w:rPr>
        <w:rFonts w:hint="default"/>
        <w:lang w:val="en-US" w:eastAsia="en-US" w:bidi="ar-SA"/>
      </w:rPr>
    </w:lvl>
    <w:lvl w:ilvl="4">
      <w:numFmt w:val="bullet"/>
      <w:lvlText w:val="•"/>
      <w:lvlJc w:val="left"/>
      <w:pPr>
        <w:ind w:left="4200" w:hanging="497"/>
      </w:pPr>
      <w:rPr>
        <w:rFonts w:hint="default"/>
        <w:lang w:val="en-US" w:eastAsia="en-US" w:bidi="ar-SA"/>
      </w:rPr>
    </w:lvl>
    <w:lvl w:ilvl="5">
      <w:numFmt w:val="bullet"/>
      <w:lvlText w:val="•"/>
      <w:lvlJc w:val="left"/>
      <w:pPr>
        <w:ind w:left="5090" w:hanging="497"/>
      </w:pPr>
      <w:rPr>
        <w:rFonts w:hint="default"/>
        <w:lang w:val="en-US" w:eastAsia="en-US" w:bidi="ar-SA"/>
      </w:rPr>
    </w:lvl>
    <w:lvl w:ilvl="6">
      <w:numFmt w:val="bullet"/>
      <w:lvlText w:val="•"/>
      <w:lvlJc w:val="left"/>
      <w:pPr>
        <w:ind w:left="5980" w:hanging="497"/>
      </w:pPr>
      <w:rPr>
        <w:rFonts w:hint="default"/>
        <w:lang w:val="en-US" w:eastAsia="en-US" w:bidi="ar-SA"/>
      </w:rPr>
    </w:lvl>
    <w:lvl w:ilvl="7">
      <w:numFmt w:val="bullet"/>
      <w:lvlText w:val="•"/>
      <w:lvlJc w:val="left"/>
      <w:pPr>
        <w:ind w:left="6870" w:hanging="497"/>
      </w:pPr>
      <w:rPr>
        <w:rFonts w:hint="default"/>
        <w:lang w:val="en-US" w:eastAsia="en-US" w:bidi="ar-SA"/>
      </w:rPr>
    </w:lvl>
    <w:lvl w:ilvl="8">
      <w:numFmt w:val="bullet"/>
      <w:lvlText w:val="•"/>
      <w:lvlJc w:val="left"/>
      <w:pPr>
        <w:ind w:left="7760" w:hanging="497"/>
      </w:pPr>
      <w:rPr>
        <w:rFonts w:hint="default"/>
        <w:lang w:val="en-US" w:eastAsia="en-US" w:bidi="ar-SA"/>
      </w:rPr>
    </w:lvl>
  </w:abstractNum>
  <w:abstractNum w:abstractNumId="7" w15:restartNumberingAfterBreak="0">
    <w:nsid w:val="1FF117F3"/>
    <w:multiLevelType w:val="multilevel"/>
    <w:tmpl w:val="BBD0C342"/>
    <w:lvl w:ilvl="0">
      <w:start w:val="3"/>
      <w:numFmt w:val="decimal"/>
      <w:lvlText w:val="%1"/>
      <w:lvlJc w:val="left"/>
      <w:pPr>
        <w:ind w:left="482" w:hanging="332"/>
      </w:pPr>
      <w:rPr>
        <w:rFonts w:hint="default"/>
        <w:lang w:val="en-US" w:eastAsia="en-US" w:bidi="ar-SA"/>
      </w:rPr>
    </w:lvl>
    <w:lvl w:ilvl="1">
      <w:start w:val="1"/>
      <w:numFmt w:val="decimal"/>
      <w:lvlText w:val="%1.%2"/>
      <w:lvlJc w:val="left"/>
      <w:pPr>
        <w:ind w:left="482" w:hanging="332"/>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292" w:hanging="332"/>
      </w:pPr>
      <w:rPr>
        <w:rFonts w:hint="default"/>
        <w:lang w:val="en-US" w:eastAsia="en-US" w:bidi="ar-SA"/>
      </w:rPr>
    </w:lvl>
    <w:lvl w:ilvl="3">
      <w:numFmt w:val="bullet"/>
      <w:lvlText w:val="•"/>
      <w:lvlJc w:val="left"/>
      <w:pPr>
        <w:ind w:left="3198" w:hanging="332"/>
      </w:pPr>
      <w:rPr>
        <w:rFonts w:hint="default"/>
        <w:lang w:val="en-US" w:eastAsia="en-US" w:bidi="ar-SA"/>
      </w:rPr>
    </w:lvl>
    <w:lvl w:ilvl="4">
      <w:numFmt w:val="bullet"/>
      <w:lvlText w:val="•"/>
      <w:lvlJc w:val="left"/>
      <w:pPr>
        <w:ind w:left="4104" w:hanging="332"/>
      </w:pPr>
      <w:rPr>
        <w:rFonts w:hint="default"/>
        <w:lang w:val="en-US" w:eastAsia="en-US" w:bidi="ar-SA"/>
      </w:rPr>
    </w:lvl>
    <w:lvl w:ilvl="5">
      <w:numFmt w:val="bullet"/>
      <w:lvlText w:val="•"/>
      <w:lvlJc w:val="left"/>
      <w:pPr>
        <w:ind w:left="5010" w:hanging="332"/>
      </w:pPr>
      <w:rPr>
        <w:rFonts w:hint="default"/>
        <w:lang w:val="en-US" w:eastAsia="en-US" w:bidi="ar-SA"/>
      </w:rPr>
    </w:lvl>
    <w:lvl w:ilvl="6">
      <w:numFmt w:val="bullet"/>
      <w:lvlText w:val="•"/>
      <w:lvlJc w:val="left"/>
      <w:pPr>
        <w:ind w:left="5916" w:hanging="332"/>
      </w:pPr>
      <w:rPr>
        <w:rFonts w:hint="default"/>
        <w:lang w:val="en-US" w:eastAsia="en-US" w:bidi="ar-SA"/>
      </w:rPr>
    </w:lvl>
    <w:lvl w:ilvl="7">
      <w:numFmt w:val="bullet"/>
      <w:lvlText w:val="•"/>
      <w:lvlJc w:val="left"/>
      <w:pPr>
        <w:ind w:left="6822" w:hanging="332"/>
      </w:pPr>
      <w:rPr>
        <w:rFonts w:hint="default"/>
        <w:lang w:val="en-US" w:eastAsia="en-US" w:bidi="ar-SA"/>
      </w:rPr>
    </w:lvl>
    <w:lvl w:ilvl="8">
      <w:numFmt w:val="bullet"/>
      <w:lvlText w:val="•"/>
      <w:lvlJc w:val="left"/>
      <w:pPr>
        <w:ind w:left="7728" w:hanging="332"/>
      </w:pPr>
      <w:rPr>
        <w:rFonts w:hint="default"/>
        <w:lang w:val="en-US" w:eastAsia="en-US" w:bidi="ar-SA"/>
      </w:rPr>
    </w:lvl>
  </w:abstractNum>
  <w:abstractNum w:abstractNumId="8" w15:restartNumberingAfterBreak="0">
    <w:nsid w:val="22D03DD5"/>
    <w:multiLevelType w:val="multilevel"/>
    <w:tmpl w:val="33F80A64"/>
    <w:lvl w:ilvl="0">
      <w:start w:val="6"/>
      <w:numFmt w:val="decimal"/>
      <w:lvlText w:val="%1"/>
      <w:lvlJc w:val="left"/>
      <w:pPr>
        <w:ind w:left="151" w:hanging="615"/>
      </w:pPr>
      <w:rPr>
        <w:rFonts w:hint="default"/>
        <w:lang w:val="en-US" w:eastAsia="en-US" w:bidi="ar-SA"/>
      </w:rPr>
    </w:lvl>
    <w:lvl w:ilvl="1">
      <w:start w:val="1"/>
      <w:numFmt w:val="decimal"/>
      <w:lvlText w:val="%1.%2"/>
      <w:lvlJc w:val="left"/>
      <w:pPr>
        <w:ind w:left="151" w:hanging="615"/>
      </w:pPr>
      <w:rPr>
        <w:rFonts w:hint="default"/>
        <w:lang w:val="en-US" w:eastAsia="en-US" w:bidi="ar-SA"/>
      </w:rPr>
    </w:lvl>
    <w:lvl w:ilvl="2">
      <w:start w:val="1"/>
      <w:numFmt w:val="decimal"/>
      <w:lvlText w:val="%1.%2.%3"/>
      <w:lvlJc w:val="left"/>
      <w:pPr>
        <w:ind w:left="151" w:hanging="615"/>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974" w:hanging="615"/>
      </w:pPr>
      <w:rPr>
        <w:rFonts w:hint="default"/>
        <w:lang w:val="en-US" w:eastAsia="en-US" w:bidi="ar-SA"/>
      </w:rPr>
    </w:lvl>
    <w:lvl w:ilvl="4">
      <w:numFmt w:val="bullet"/>
      <w:lvlText w:val="•"/>
      <w:lvlJc w:val="left"/>
      <w:pPr>
        <w:ind w:left="3912" w:hanging="615"/>
      </w:pPr>
      <w:rPr>
        <w:rFonts w:hint="default"/>
        <w:lang w:val="en-US" w:eastAsia="en-US" w:bidi="ar-SA"/>
      </w:rPr>
    </w:lvl>
    <w:lvl w:ilvl="5">
      <w:numFmt w:val="bullet"/>
      <w:lvlText w:val="•"/>
      <w:lvlJc w:val="left"/>
      <w:pPr>
        <w:ind w:left="4850" w:hanging="615"/>
      </w:pPr>
      <w:rPr>
        <w:rFonts w:hint="default"/>
        <w:lang w:val="en-US" w:eastAsia="en-US" w:bidi="ar-SA"/>
      </w:rPr>
    </w:lvl>
    <w:lvl w:ilvl="6">
      <w:numFmt w:val="bullet"/>
      <w:lvlText w:val="•"/>
      <w:lvlJc w:val="left"/>
      <w:pPr>
        <w:ind w:left="5788" w:hanging="615"/>
      </w:pPr>
      <w:rPr>
        <w:rFonts w:hint="default"/>
        <w:lang w:val="en-US" w:eastAsia="en-US" w:bidi="ar-SA"/>
      </w:rPr>
    </w:lvl>
    <w:lvl w:ilvl="7">
      <w:numFmt w:val="bullet"/>
      <w:lvlText w:val="•"/>
      <w:lvlJc w:val="left"/>
      <w:pPr>
        <w:ind w:left="6726" w:hanging="615"/>
      </w:pPr>
      <w:rPr>
        <w:rFonts w:hint="default"/>
        <w:lang w:val="en-US" w:eastAsia="en-US" w:bidi="ar-SA"/>
      </w:rPr>
    </w:lvl>
    <w:lvl w:ilvl="8">
      <w:numFmt w:val="bullet"/>
      <w:lvlText w:val="•"/>
      <w:lvlJc w:val="left"/>
      <w:pPr>
        <w:ind w:left="7664" w:hanging="615"/>
      </w:pPr>
      <w:rPr>
        <w:rFonts w:hint="default"/>
        <w:lang w:val="en-US" w:eastAsia="en-US" w:bidi="ar-SA"/>
      </w:rPr>
    </w:lvl>
  </w:abstractNum>
  <w:abstractNum w:abstractNumId="9" w15:restartNumberingAfterBreak="0">
    <w:nsid w:val="27145CAE"/>
    <w:multiLevelType w:val="multilevel"/>
    <w:tmpl w:val="0BFC3282"/>
    <w:lvl w:ilvl="0">
      <w:start w:val="5"/>
      <w:numFmt w:val="decimal"/>
      <w:lvlText w:val="%1"/>
      <w:lvlJc w:val="left"/>
      <w:pPr>
        <w:ind w:left="151" w:hanging="375"/>
      </w:pPr>
      <w:rPr>
        <w:rFonts w:hint="default"/>
        <w:lang w:val="en-US" w:eastAsia="en-US" w:bidi="ar-SA"/>
      </w:rPr>
    </w:lvl>
    <w:lvl w:ilvl="1">
      <w:start w:val="1"/>
      <w:numFmt w:val="decimal"/>
      <w:lvlText w:val="%1.%2"/>
      <w:lvlJc w:val="left"/>
      <w:pPr>
        <w:ind w:left="151" w:hanging="375"/>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375"/>
      </w:pPr>
      <w:rPr>
        <w:rFonts w:hint="default"/>
        <w:lang w:val="en-US" w:eastAsia="en-US" w:bidi="ar-SA"/>
      </w:rPr>
    </w:lvl>
    <w:lvl w:ilvl="3">
      <w:numFmt w:val="bullet"/>
      <w:lvlText w:val="•"/>
      <w:lvlJc w:val="left"/>
      <w:pPr>
        <w:ind w:left="2974" w:hanging="375"/>
      </w:pPr>
      <w:rPr>
        <w:rFonts w:hint="default"/>
        <w:lang w:val="en-US" w:eastAsia="en-US" w:bidi="ar-SA"/>
      </w:rPr>
    </w:lvl>
    <w:lvl w:ilvl="4">
      <w:numFmt w:val="bullet"/>
      <w:lvlText w:val="•"/>
      <w:lvlJc w:val="left"/>
      <w:pPr>
        <w:ind w:left="3912" w:hanging="375"/>
      </w:pPr>
      <w:rPr>
        <w:rFonts w:hint="default"/>
        <w:lang w:val="en-US" w:eastAsia="en-US" w:bidi="ar-SA"/>
      </w:rPr>
    </w:lvl>
    <w:lvl w:ilvl="5">
      <w:numFmt w:val="bullet"/>
      <w:lvlText w:val="•"/>
      <w:lvlJc w:val="left"/>
      <w:pPr>
        <w:ind w:left="4850" w:hanging="375"/>
      </w:pPr>
      <w:rPr>
        <w:rFonts w:hint="default"/>
        <w:lang w:val="en-US" w:eastAsia="en-US" w:bidi="ar-SA"/>
      </w:rPr>
    </w:lvl>
    <w:lvl w:ilvl="6">
      <w:numFmt w:val="bullet"/>
      <w:lvlText w:val="•"/>
      <w:lvlJc w:val="left"/>
      <w:pPr>
        <w:ind w:left="5788" w:hanging="375"/>
      </w:pPr>
      <w:rPr>
        <w:rFonts w:hint="default"/>
        <w:lang w:val="en-US" w:eastAsia="en-US" w:bidi="ar-SA"/>
      </w:rPr>
    </w:lvl>
    <w:lvl w:ilvl="7">
      <w:numFmt w:val="bullet"/>
      <w:lvlText w:val="•"/>
      <w:lvlJc w:val="left"/>
      <w:pPr>
        <w:ind w:left="6726" w:hanging="375"/>
      </w:pPr>
      <w:rPr>
        <w:rFonts w:hint="default"/>
        <w:lang w:val="en-US" w:eastAsia="en-US" w:bidi="ar-SA"/>
      </w:rPr>
    </w:lvl>
    <w:lvl w:ilvl="8">
      <w:numFmt w:val="bullet"/>
      <w:lvlText w:val="•"/>
      <w:lvlJc w:val="left"/>
      <w:pPr>
        <w:ind w:left="7664" w:hanging="375"/>
      </w:pPr>
      <w:rPr>
        <w:rFonts w:hint="default"/>
        <w:lang w:val="en-US" w:eastAsia="en-US" w:bidi="ar-SA"/>
      </w:rPr>
    </w:lvl>
  </w:abstractNum>
  <w:abstractNum w:abstractNumId="10" w15:restartNumberingAfterBreak="0">
    <w:nsid w:val="3D953B8F"/>
    <w:multiLevelType w:val="multilevel"/>
    <w:tmpl w:val="F8C05F00"/>
    <w:lvl w:ilvl="0">
      <w:start w:val="6"/>
      <w:numFmt w:val="decimal"/>
      <w:lvlText w:val="%1"/>
      <w:lvlJc w:val="left"/>
      <w:pPr>
        <w:ind w:left="151" w:hanging="524"/>
      </w:pPr>
      <w:rPr>
        <w:rFonts w:hint="default"/>
        <w:lang w:val="en-US" w:eastAsia="en-US" w:bidi="ar-SA"/>
      </w:rPr>
    </w:lvl>
    <w:lvl w:ilvl="1">
      <w:start w:val="4"/>
      <w:numFmt w:val="decimal"/>
      <w:lvlText w:val="%1.%2"/>
      <w:lvlJc w:val="left"/>
      <w:pPr>
        <w:ind w:left="151" w:hanging="524"/>
      </w:pPr>
      <w:rPr>
        <w:rFonts w:hint="default"/>
        <w:lang w:val="en-US" w:eastAsia="en-US" w:bidi="ar-SA"/>
      </w:rPr>
    </w:lvl>
    <w:lvl w:ilvl="2">
      <w:start w:val="1"/>
      <w:numFmt w:val="decimal"/>
      <w:lvlText w:val="%1.%2.%3"/>
      <w:lvlJc w:val="left"/>
      <w:pPr>
        <w:ind w:left="151" w:hanging="524"/>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974" w:hanging="524"/>
      </w:pPr>
      <w:rPr>
        <w:rFonts w:hint="default"/>
        <w:lang w:val="en-US" w:eastAsia="en-US" w:bidi="ar-SA"/>
      </w:rPr>
    </w:lvl>
    <w:lvl w:ilvl="4">
      <w:numFmt w:val="bullet"/>
      <w:lvlText w:val="•"/>
      <w:lvlJc w:val="left"/>
      <w:pPr>
        <w:ind w:left="3912" w:hanging="524"/>
      </w:pPr>
      <w:rPr>
        <w:rFonts w:hint="default"/>
        <w:lang w:val="en-US" w:eastAsia="en-US" w:bidi="ar-SA"/>
      </w:rPr>
    </w:lvl>
    <w:lvl w:ilvl="5">
      <w:numFmt w:val="bullet"/>
      <w:lvlText w:val="•"/>
      <w:lvlJc w:val="left"/>
      <w:pPr>
        <w:ind w:left="4850" w:hanging="524"/>
      </w:pPr>
      <w:rPr>
        <w:rFonts w:hint="default"/>
        <w:lang w:val="en-US" w:eastAsia="en-US" w:bidi="ar-SA"/>
      </w:rPr>
    </w:lvl>
    <w:lvl w:ilvl="6">
      <w:numFmt w:val="bullet"/>
      <w:lvlText w:val="•"/>
      <w:lvlJc w:val="left"/>
      <w:pPr>
        <w:ind w:left="5788" w:hanging="524"/>
      </w:pPr>
      <w:rPr>
        <w:rFonts w:hint="default"/>
        <w:lang w:val="en-US" w:eastAsia="en-US" w:bidi="ar-SA"/>
      </w:rPr>
    </w:lvl>
    <w:lvl w:ilvl="7">
      <w:numFmt w:val="bullet"/>
      <w:lvlText w:val="•"/>
      <w:lvlJc w:val="left"/>
      <w:pPr>
        <w:ind w:left="6726" w:hanging="524"/>
      </w:pPr>
      <w:rPr>
        <w:rFonts w:hint="default"/>
        <w:lang w:val="en-US" w:eastAsia="en-US" w:bidi="ar-SA"/>
      </w:rPr>
    </w:lvl>
    <w:lvl w:ilvl="8">
      <w:numFmt w:val="bullet"/>
      <w:lvlText w:val="•"/>
      <w:lvlJc w:val="left"/>
      <w:pPr>
        <w:ind w:left="7664" w:hanging="524"/>
      </w:pPr>
      <w:rPr>
        <w:rFonts w:hint="default"/>
        <w:lang w:val="en-US" w:eastAsia="en-US" w:bidi="ar-SA"/>
      </w:rPr>
    </w:lvl>
  </w:abstractNum>
  <w:abstractNum w:abstractNumId="11" w15:restartNumberingAfterBreak="0">
    <w:nsid w:val="45F2244B"/>
    <w:multiLevelType w:val="multilevel"/>
    <w:tmpl w:val="15140BB2"/>
    <w:lvl w:ilvl="0">
      <w:start w:val="10"/>
      <w:numFmt w:val="decimal"/>
      <w:lvlText w:val="%1"/>
      <w:lvlJc w:val="left"/>
      <w:pPr>
        <w:ind w:left="151" w:hanging="435"/>
      </w:pPr>
      <w:rPr>
        <w:rFonts w:hint="default"/>
        <w:lang w:val="en-US" w:eastAsia="en-US" w:bidi="ar-SA"/>
      </w:rPr>
    </w:lvl>
    <w:lvl w:ilvl="1">
      <w:start w:val="1"/>
      <w:numFmt w:val="decimal"/>
      <w:lvlText w:val="%1.%2"/>
      <w:lvlJc w:val="left"/>
      <w:pPr>
        <w:ind w:left="151" w:hanging="435"/>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435"/>
      </w:pPr>
      <w:rPr>
        <w:rFonts w:hint="default"/>
        <w:lang w:val="en-US" w:eastAsia="en-US" w:bidi="ar-SA"/>
      </w:rPr>
    </w:lvl>
    <w:lvl w:ilvl="3">
      <w:numFmt w:val="bullet"/>
      <w:lvlText w:val="•"/>
      <w:lvlJc w:val="left"/>
      <w:pPr>
        <w:ind w:left="2974" w:hanging="435"/>
      </w:pPr>
      <w:rPr>
        <w:rFonts w:hint="default"/>
        <w:lang w:val="en-US" w:eastAsia="en-US" w:bidi="ar-SA"/>
      </w:rPr>
    </w:lvl>
    <w:lvl w:ilvl="4">
      <w:numFmt w:val="bullet"/>
      <w:lvlText w:val="•"/>
      <w:lvlJc w:val="left"/>
      <w:pPr>
        <w:ind w:left="3912" w:hanging="435"/>
      </w:pPr>
      <w:rPr>
        <w:rFonts w:hint="default"/>
        <w:lang w:val="en-US" w:eastAsia="en-US" w:bidi="ar-SA"/>
      </w:rPr>
    </w:lvl>
    <w:lvl w:ilvl="5">
      <w:numFmt w:val="bullet"/>
      <w:lvlText w:val="•"/>
      <w:lvlJc w:val="left"/>
      <w:pPr>
        <w:ind w:left="4850" w:hanging="435"/>
      </w:pPr>
      <w:rPr>
        <w:rFonts w:hint="default"/>
        <w:lang w:val="en-US" w:eastAsia="en-US" w:bidi="ar-SA"/>
      </w:rPr>
    </w:lvl>
    <w:lvl w:ilvl="6">
      <w:numFmt w:val="bullet"/>
      <w:lvlText w:val="•"/>
      <w:lvlJc w:val="left"/>
      <w:pPr>
        <w:ind w:left="5788" w:hanging="435"/>
      </w:pPr>
      <w:rPr>
        <w:rFonts w:hint="default"/>
        <w:lang w:val="en-US" w:eastAsia="en-US" w:bidi="ar-SA"/>
      </w:rPr>
    </w:lvl>
    <w:lvl w:ilvl="7">
      <w:numFmt w:val="bullet"/>
      <w:lvlText w:val="•"/>
      <w:lvlJc w:val="left"/>
      <w:pPr>
        <w:ind w:left="6726" w:hanging="435"/>
      </w:pPr>
      <w:rPr>
        <w:rFonts w:hint="default"/>
        <w:lang w:val="en-US" w:eastAsia="en-US" w:bidi="ar-SA"/>
      </w:rPr>
    </w:lvl>
    <w:lvl w:ilvl="8">
      <w:numFmt w:val="bullet"/>
      <w:lvlText w:val="•"/>
      <w:lvlJc w:val="left"/>
      <w:pPr>
        <w:ind w:left="7664" w:hanging="435"/>
      </w:pPr>
      <w:rPr>
        <w:rFonts w:hint="default"/>
        <w:lang w:val="en-US" w:eastAsia="en-US" w:bidi="ar-SA"/>
      </w:rPr>
    </w:lvl>
  </w:abstractNum>
  <w:abstractNum w:abstractNumId="12" w15:restartNumberingAfterBreak="0">
    <w:nsid w:val="4D91092A"/>
    <w:multiLevelType w:val="multilevel"/>
    <w:tmpl w:val="F6801916"/>
    <w:lvl w:ilvl="0">
      <w:start w:val="2"/>
      <w:numFmt w:val="decimal"/>
      <w:lvlText w:val="%1"/>
      <w:lvlJc w:val="left"/>
      <w:pPr>
        <w:ind w:left="151" w:hanging="401"/>
      </w:pPr>
      <w:rPr>
        <w:rFonts w:hint="default"/>
        <w:lang w:val="en-US" w:eastAsia="en-US" w:bidi="ar-SA"/>
      </w:rPr>
    </w:lvl>
    <w:lvl w:ilvl="1">
      <w:start w:val="1"/>
      <w:numFmt w:val="decimal"/>
      <w:lvlText w:val="%1.%2"/>
      <w:lvlJc w:val="left"/>
      <w:pPr>
        <w:ind w:left="151" w:hanging="40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401"/>
      </w:pPr>
      <w:rPr>
        <w:rFonts w:hint="default"/>
        <w:lang w:val="en-US" w:eastAsia="en-US" w:bidi="ar-SA"/>
      </w:rPr>
    </w:lvl>
    <w:lvl w:ilvl="3">
      <w:numFmt w:val="bullet"/>
      <w:lvlText w:val="•"/>
      <w:lvlJc w:val="left"/>
      <w:pPr>
        <w:ind w:left="2974" w:hanging="401"/>
      </w:pPr>
      <w:rPr>
        <w:rFonts w:hint="default"/>
        <w:lang w:val="en-US" w:eastAsia="en-US" w:bidi="ar-SA"/>
      </w:rPr>
    </w:lvl>
    <w:lvl w:ilvl="4">
      <w:numFmt w:val="bullet"/>
      <w:lvlText w:val="•"/>
      <w:lvlJc w:val="left"/>
      <w:pPr>
        <w:ind w:left="3912" w:hanging="401"/>
      </w:pPr>
      <w:rPr>
        <w:rFonts w:hint="default"/>
        <w:lang w:val="en-US" w:eastAsia="en-US" w:bidi="ar-SA"/>
      </w:rPr>
    </w:lvl>
    <w:lvl w:ilvl="5">
      <w:numFmt w:val="bullet"/>
      <w:lvlText w:val="•"/>
      <w:lvlJc w:val="left"/>
      <w:pPr>
        <w:ind w:left="4850" w:hanging="401"/>
      </w:pPr>
      <w:rPr>
        <w:rFonts w:hint="default"/>
        <w:lang w:val="en-US" w:eastAsia="en-US" w:bidi="ar-SA"/>
      </w:rPr>
    </w:lvl>
    <w:lvl w:ilvl="6">
      <w:numFmt w:val="bullet"/>
      <w:lvlText w:val="•"/>
      <w:lvlJc w:val="left"/>
      <w:pPr>
        <w:ind w:left="5788" w:hanging="401"/>
      </w:pPr>
      <w:rPr>
        <w:rFonts w:hint="default"/>
        <w:lang w:val="en-US" w:eastAsia="en-US" w:bidi="ar-SA"/>
      </w:rPr>
    </w:lvl>
    <w:lvl w:ilvl="7">
      <w:numFmt w:val="bullet"/>
      <w:lvlText w:val="•"/>
      <w:lvlJc w:val="left"/>
      <w:pPr>
        <w:ind w:left="6726" w:hanging="401"/>
      </w:pPr>
      <w:rPr>
        <w:rFonts w:hint="default"/>
        <w:lang w:val="en-US" w:eastAsia="en-US" w:bidi="ar-SA"/>
      </w:rPr>
    </w:lvl>
    <w:lvl w:ilvl="8">
      <w:numFmt w:val="bullet"/>
      <w:lvlText w:val="•"/>
      <w:lvlJc w:val="left"/>
      <w:pPr>
        <w:ind w:left="7664" w:hanging="401"/>
      </w:pPr>
      <w:rPr>
        <w:rFonts w:hint="default"/>
        <w:lang w:val="en-US" w:eastAsia="en-US" w:bidi="ar-SA"/>
      </w:rPr>
    </w:lvl>
  </w:abstractNum>
  <w:abstractNum w:abstractNumId="13" w15:restartNumberingAfterBreak="0">
    <w:nsid w:val="568C7BA0"/>
    <w:multiLevelType w:val="multilevel"/>
    <w:tmpl w:val="C7187144"/>
    <w:lvl w:ilvl="0">
      <w:start w:val="4"/>
      <w:numFmt w:val="decimal"/>
      <w:lvlText w:val="%1"/>
      <w:lvlJc w:val="left"/>
      <w:pPr>
        <w:ind w:left="151" w:hanging="401"/>
      </w:pPr>
      <w:rPr>
        <w:rFonts w:hint="default"/>
        <w:lang w:val="en-US" w:eastAsia="en-US" w:bidi="ar-SA"/>
      </w:rPr>
    </w:lvl>
    <w:lvl w:ilvl="1">
      <w:start w:val="1"/>
      <w:numFmt w:val="decimal"/>
      <w:lvlText w:val="%1.%2"/>
      <w:lvlJc w:val="left"/>
      <w:pPr>
        <w:ind w:left="151" w:hanging="40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401"/>
      </w:pPr>
      <w:rPr>
        <w:rFonts w:hint="default"/>
        <w:lang w:val="en-US" w:eastAsia="en-US" w:bidi="ar-SA"/>
      </w:rPr>
    </w:lvl>
    <w:lvl w:ilvl="3">
      <w:numFmt w:val="bullet"/>
      <w:lvlText w:val="•"/>
      <w:lvlJc w:val="left"/>
      <w:pPr>
        <w:ind w:left="2974" w:hanging="401"/>
      </w:pPr>
      <w:rPr>
        <w:rFonts w:hint="default"/>
        <w:lang w:val="en-US" w:eastAsia="en-US" w:bidi="ar-SA"/>
      </w:rPr>
    </w:lvl>
    <w:lvl w:ilvl="4">
      <w:numFmt w:val="bullet"/>
      <w:lvlText w:val="•"/>
      <w:lvlJc w:val="left"/>
      <w:pPr>
        <w:ind w:left="3912" w:hanging="401"/>
      </w:pPr>
      <w:rPr>
        <w:rFonts w:hint="default"/>
        <w:lang w:val="en-US" w:eastAsia="en-US" w:bidi="ar-SA"/>
      </w:rPr>
    </w:lvl>
    <w:lvl w:ilvl="5">
      <w:numFmt w:val="bullet"/>
      <w:lvlText w:val="•"/>
      <w:lvlJc w:val="left"/>
      <w:pPr>
        <w:ind w:left="4850" w:hanging="401"/>
      </w:pPr>
      <w:rPr>
        <w:rFonts w:hint="default"/>
        <w:lang w:val="en-US" w:eastAsia="en-US" w:bidi="ar-SA"/>
      </w:rPr>
    </w:lvl>
    <w:lvl w:ilvl="6">
      <w:numFmt w:val="bullet"/>
      <w:lvlText w:val="•"/>
      <w:lvlJc w:val="left"/>
      <w:pPr>
        <w:ind w:left="5788" w:hanging="401"/>
      </w:pPr>
      <w:rPr>
        <w:rFonts w:hint="default"/>
        <w:lang w:val="en-US" w:eastAsia="en-US" w:bidi="ar-SA"/>
      </w:rPr>
    </w:lvl>
    <w:lvl w:ilvl="7">
      <w:numFmt w:val="bullet"/>
      <w:lvlText w:val="•"/>
      <w:lvlJc w:val="left"/>
      <w:pPr>
        <w:ind w:left="6726" w:hanging="401"/>
      </w:pPr>
      <w:rPr>
        <w:rFonts w:hint="default"/>
        <w:lang w:val="en-US" w:eastAsia="en-US" w:bidi="ar-SA"/>
      </w:rPr>
    </w:lvl>
    <w:lvl w:ilvl="8">
      <w:numFmt w:val="bullet"/>
      <w:lvlText w:val="•"/>
      <w:lvlJc w:val="left"/>
      <w:pPr>
        <w:ind w:left="7664" w:hanging="401"/>
      </w:pPr>
      <w:rPr>
        <w:rFonts w:hint="default"/>
        <w:lang w:val="en-US" w:eastAsia="en-US" w:bidi="ar-SA"/>
      </w:rPr>
    </w:lvl>
  </w:abstractNum>
  <w:abstractNum w:abstractNumId="14" w15:restartNumberingAfterBreak="0">
    <w:nsid w:val="67A86B44"/>
    <w:multiLevelType w:val="multilevel"/>
    <w:tmpl w:val="A42A8EE6"/>
    <w:lvl w:ilvl="0">
      <w:start w:val="1"/>
      <w:numFmt w:val="decimal"/>
      <w:lvlText w:val="%1"/>
      <w:lvlJc w:val="left"/>
      <w:pPr>
        <w:ind w:left="151" w:hanging="413"/>
      </w:pPr>
      <w:rPr>
        <w:rFonts w:hint="default"/>
        <w:lang w:val="en-US" w:eastAsia="en-US" w:bidi="ar-SA"/>
      </w:rPr>
    </w:lvl>
    <w:lvl w:ilvl="1">
      <w:start w:val="1"/>
      <w:numFmt w:val="decimal"/>
      <w:lvlText w:val="%1.%2"/>
      <w:lvlJc w:val="left"/>
      <w:pPr>
        <w:ind w:left="151" w:hanging="413"/>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413"/>
      </w:pPr>
      <w:rPr>
        <w:rFonts w:hint="default"/>
        <w:lang w:val="en-US" w:eastAsia="en-US" w:bidi="ar-SA"/>
      </w:rPr>
    </w:lvl>
    <w:lvl w:ilvl="3">
      <w:numFmt w:val="bullet"/>
      <w:lvlText w:val="•"/>
      <w:lvlJc w:val="left"/>
      <w:pPr>
        <w:ind w:left="2974" w:hanging="413"/>
      </w:pPr>
      <w:rPr>
        <w:rFonts w:hint="default"/>
        <w:lang w:val="en-US" w:eastAsia="en-US" w:bidi="ar-SA"/>
      </w:rPr>
    </w:lvl>
    <w:lvl w:ilvl="4">
      <w:numFmt w:val="bullet"/>
      <w:lvlText w:val="•"/>
      <w:lvlJc w:val="left"/>
      <w:pPr>
        <w:ind w:left="3912" w:hanging="413"/>
      </w:pPr>
      <w:rPr>
        <w:rFonts w:hint="default"/>
        <w:lang w:val="en-US" w:eastAsia="en-US" w:bidi="ar-SA"/>
      </w:rPr>
    </w:lvl>
    <w:lvl w:ilvl="5">
      <w:numFmt w:val="bullet"/>
      <w:lvlText w:val="•"/>
      <w:lvlJc w:val="left"/>
      <w:pPr>
        <w:ind w:left="4850" w:hanging="413"/>
      </w:pPr>
      <w:rPr>
        <w:rFonts w:hint="default"/>
        <w:lang w:val="en-US" w:eastAsia="en-US" w:bidi="ar-SA"/>
      </w:rPr>
    </w:lvl>
    <w:lvl w:ilvl="6">
      <w:numFmt w:val="bullet"/>
      <w:lvlText w:val="•"/>
      <w:lvlJc w:val="left"/>
      <w:pPr>
        <w:ind w:left="5788" w:hanging="413"/>
      </w:pPr>
      <w:rPr>
        <w:rFonts w:hint="default"/>
        <w:lang w:val="en-US" w:eastAsia="en-US" w:bidi="ar-SA"/>
      </w:rPr>
    </w:lvl>
    <w:lvl w:ilvl="7">
      <w:numFmt w:val="bullet"/>
      <w:lvlText w:val="•"/>
      <w:lvlJc w:val="left"/>
      <w:pPr>
        <w:ind w:left="6726" w:hanging="413"/>
      </w:pPr>
      <w:rPr>
        <w:rFonts w:hint="default"/>
        <w:lang w:val="en-US" w:eastAsia="en-US" w:bidi="ar-SA"/>
      </w:rPr>
    </w:lvl>
    <w:lvl w:ilvl="8">
      <w:numFmt w:val="bullet"/>
      <w:lvlText w:val="•"/>
      <w:lvlJc w:val="left"/>
      <w:pPr>
        <w:ind w:left="7664" w:hanging="413"/>
      </w:pPr>
      <w:rPr>
        <w:rFonts w:hint="default"/>
        <w:lang w:val="en-US" w:eastAsia="en-US" w:bidi="ar-SA"/>
      </w:rPr>
    </w:lvl>
  </w:abstractNum>
  <w:num w:numId="1">
    <w:abstractNumId w:val="5"/>
  </w:num>
  <w:num w:numId="2">
    <w:abstractNumId w:val="11"/>
  </w:num>
  <w:num w:numId="3">
    <w:abstractNumId w:val="2"/>
  </w:num>
  <w:num w:numId="4">
    <w:abstractNumId w:val="0"/>
  </w:num>
  <w:num w:numId="5">
    <w:abstractNumId w:val="10"/>
  </w:num>
  <w:num w:numId="6">
    <w:abstractNumId w:val="4"/>
  </w:num>
  <w:num w:numId="7">
    <w:abstractNumId w:val="6"/>
  </w:num>
  <w:num w:numId="8">
    <w:abstractNumId w:val="1"/>
  </w:num>
  <w:num w:numId="9">
    <w:abstractNumId w:val="8"/>
  </w:num>
  <w:num w:numId="10">
    <w:abstractNumId w:val="9"/>
  </w:num>
  <w:num w:numId="11">
    <w:abstractNumId w:val="13"/>
  </w:num>
  <w:num w:numId="12">
    <w:abstractNumId w:val="7"/>
  </w:num>
  <w:num w:numId="13">
    <w:abstractNumId w:val="12"/>
  </w:num>
  <w:num w:numId="14">
    <w:abstractNumId w:val="3"/>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ocumentProtection w:edit="readOnly" w:enforcement="1" w:cryptProviderType="rsaAES" w:cryptAlgorithmClass="hash" w:cryptAlgorithmType="typeAny" w:cryptAlgorithmSid="14" w:cryptSpinCount="100000" w:hash="On+pnwz+bwLrieHCkq2EkN5yOyjDw/vafsyUuuLAL6dqzAWHbFnn+6YpTIAUY+ds59zl6C91R3KpveG2IDye9w==" w:salt="tixEvNNvYLN/fVkC2XicXQ=="/>
  <w:defaultTabStop w:val="720"/>
  <w:drawingGridHorizontalSpacing w:val="110"/>
  <w:displayHorizontalDrawingGridEvery w:val="2"/>
  <w:characterSpacingControl w:val="doNotCompress"/>
  <w:savePreviewPicture/>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2699"/>
    <w:rsid w:val="000C6604"/>
    <w:rsid w:val="00154C94"/>
    <w:rsid w:val="002426DD"/>
    <w:rsid w:val="00297734"/>
    <w:rsid w:val="00417503"/>
    <w:rsid w:val="004C5C7C"/>
    <w:rsid w:val="005637E3"/>
    <w:rsid w:val="006027E6"/>
    <w:rsid w:val="006A2980"/>
    <w:rsid w:val="00773F58"/>
    <w:rsid w:val="007B019B"/>
    <w:rsid w:val="007E2EC3"/>
    <w:rsid w:val="00841194"/>
    <w:rsid w:val="00862DFA"/>
    <w:rsid w:val="00890315"/>
    <w:rsid w:val="00895C24"/>
    <w:rsid w:val="0091171B"/>
    <w:rsid w:val="009A437A"/>
    <w:rsid w:val="009E60AD"/>
    <w:rsid w:val="00A44294"/>
    <w:rsid w:val="00A87DA8"/>
    <w:rsid w:val="00B82304"/>
    <w:rsid w:val="00BE1637"/>
    <w:rsid w:val="00C04B1B"/>
    <w:rsid w:val="00C91E8A"/>
    <w:rsid w:val="00CE204D"/>
    <w:rsid w:val="00D05CA5"/>
    <w:rsid w:val="00DE12FC"/>
    <w:rsid w:val="00E02CBE"/>
    <w:rsid w:val="00E038FF"/>
    <w:rsid w:val="00E4532D"/>
    <w:rsid w:val="00E62780"/>
    <w:rsid w:val="00E652DC"/>
    <w:rsid w:val="00F12699"/>
    <w:rsid w:val="00F30E88"/>
    <w:rsid w:val="00FA57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FDA89A"/>
  <w15:docId w15:val="{944BF5DE-511F-4E03-8952-0A7649B72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Sylfaen" w:eastAsia="Sylfaen" w:hAnsi="Sylfaen" w:cs="Sylfae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94"/>
      <w:ind w:left="151"/>
      <w:jc w:val="both"/>
    </w:pPr>
  </w:style>
  <w:style w:type="paragraph" w:styleId="ListParagraph">
    <w:name w:val="List Paragraph"/>
    <w:basedOn w:val="Normal"/>
    <w:uiPriority w:val="1"/>
    <w:qFormat/>
    <w:pPr>
      <w:spacing w:before="194"/>
      <w:ind w:left="151"/>
      <w:jc w:val="both"/>
    </w:pPr>
  </w:style>
  <w:style w:type="paragraph" w:customStyle="1" w:styleId="TableParagraph">
    <w:name w:val="Table Paragraph"/>
    <w:basedOn w:val="Normal"/>
    <w:uiPriority w:val="1"/>
    <w:qFormat/>
  </w:style>
  <w:style w:type="character" w:styleId="Hyperlink">
    <w:name w:val="Hyperlink"/>
    <w:basedOn w:val="DefaultParagraphFont"/>
    <w:uiPriority w:val="99"/>
    <w:unhideWhenUsed/>
    <w:rsid w:val="002426DD"/>
    <w:rPr>
      <w:color w:val="0000FF" w:themeColor="hyperlink"/>
      <w:u w:val="single"/>
    </w:rPr>
  </w:style>
  <w:style w:type="character" w:styleId="CommentReference">
    <w:name w:val="annotation reference"/>
    <w:basedOn w:val="DefaultParagraphFont"/>
    <w:uiPriority w:val="99"/>
    <w:semiHidden/>
    <w:unhideWhenUsed/>
    <w:rsid w:val="002426DD"/>
    <w:rPr>
      <w:sz w:val="16"/>
      <w:szCs w:val="16"/>
    </w:rPr>
  </w:style>
  <w:style w:type="paragraph" w:styleId="CommentText">
    <w:name w:val="annotation text"/>
    <w:basedOn w:val="Normal"/>
    <w:link w:val="CommentTextChar"/>
    <w:uiPriority w:val="99"/>
    <w:semiHidden/>
    <w:unhideWhenUsed/>
    <w:rsid w:val="002426DD"/>
    <w:rPr>
      <w:sz w:val="20"/>
      <w:szCs w:val="20"/>
    </w:rPr>
  </w:style>
  <w:style w:type="character" w:customStyle="1" w:styleId="CommentTextChar">
    <w:name w:val="Comment Text Char"/>
    <w:basedOn w:val="DefaultParagraphFont"/>
    <w:link w:val="CommentText"/>
    <w:uiPriority w:val="99"/>
    <w:semiHidden/>
    <w:rsid w:val="002426DD"/>
    <w:rPr>
      <w:rFonts w:ascii="Sylfaen" w:eastAsia="Sylfaen" w:hAnsi="Sylfaen" w:cs="Sylfaen"/>
      <w:sz w:val="20"/>
      <w:szCs w:val="20"/>
    </w:rPr>
  </w:style>
  <w:style w:type="paragraph" w:styleId="CommentSubject">
    <w:name w:val="annotation subject"/>
    <w:basedOn w:val="CommentText"/>
    <w:next w:val="CommentText"/>
    <w:link w:val="CommentSubjectChar"/>
    <w:uiPriority w:val="99"/>
    <w:semiHidden/>
    <w:unhideWhenUsed/>
    <w:rsid w:val="002426DD"/>
    <w:rPr>
      <w:b/>
      <w:bCs/>
    </w:rPr>
  </w:style>
  <w:style w:type="character" w:customStyle="1" w:styleId="CommentSubjectChar">
    <w:name w:val="Comment Subject Char"/>
    <w:basedOn w:val="CommentTextChar"/>
    <w:link w:val="CommentSubject"/>
    <w:uiPriority w:val="99"/>
    <w:semiHidden/>
    <w:rsid w:val="002426DD"/>
    <w:rPr>
      <w:rFonts w:ascii="Sylfaen" w:eastAsia="Sylfaen" w:hAnsi="Sylfaen" w:cs="Sylfaen"/>
      <w:b/>
      <w:bCs/>
      <w:sz w:val="20"/>
      <w:szCs w:val="20"/>
    </w:rPr>
  </w:style>
  <w:style w:type="paragraph" w:styleId="BalloonText">
    <w:name w:val="Balloon Text"/>
    <w:basedOn w:val="Normal"/>
    <w:link w:val="BalloonTextChar"/>
    <w:uiPriority w:val="99"/>
    <w:semiHidden/>
    <w:unhideWhenUsed/>
    <w:rsid w:val="002426D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426DD"/>
    <w:rPr>
      <w:rFonts w:ascii="Segoe UI" w:eastAsia="Sylfaen" w:hAnsi="Segoe UI" w:cs="Segoe UI"/>
      <w:sz w:val="18"/>
      <w:szCs w:val="18"/>
    </w:rPr>
  </w:style>
  <w:style w:type="paragraph" w:customStyle="1" w:styleId="Default">
    <w:name w:val="Default"/>
    <w:rsid w:val="000C6604"/>
    <w:pPr>
      <w:widowControl/>
      <w:adjustRightInd w:val="0"/>
    </w:pPr>
    <w:rPr>
      <w:rFonts w:ascii="Sylfaen" w:eastAsia="Calibri" w:hAnsi="Sylfaen" w:cs="Sylfae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4003</Words>
  <Characters>22821</Characters>
  <Application>Microsoft Office Word</Application>
  <DocSecurity>8</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ne kavtaradze</dc:creator>
  <cp:lastModifiedBy>Elene Kavtaradze</cp:lastModifiedBy>
  <cp:revision>4</cp:revision>
  <cp:lastPrinted>2024-12-16T12:35:00Z</cp:lastPrinted>
  <dcterms:created xsi:type="dcterms:W3CDTF">2024-12-17T09:34:00Z</dcterms:created>
  <dcterms:modified xsi:type="dcterms:W3CDTF">2024-12-17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11-29T00:00:00Z</vt:filetime>
  </property>
  <property fmtid="{D5CDD505-2E9C-101B-9397-08002B2CF9AE}" pid="3" name="Creator">
    <vt:lpwstr>Microsoft® Word 2016</vt:lpwstr>
  </property>
  <property fmtid="{D5CDD505-2E9C-101B-9397-08002B2CF9AE}" pid="4" name="LastSaved">
    <vt:filetime>2023-11-03T00:00:00Z</vt:filetime>
  </property>
  <property fmtid="{D5CDD505-2E9C-101B-9397-08002B2CF9AE}" pid="5" name="Producer">
    <vt:lpwstr>Microsoft® Word 2016</vt:lpwstr>
  </property>
</Properties>
</file>